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E58D85" w14:textId="77777777" w:rsidR="00EE4760" w:rsidRPr="00FF7A0A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28731C49" w14:textId="77777777" w:rsidR="00EE4760" w:rsidRPr="00FF7A0A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FF7A0A">
        <w:rPr>
          <w:rFonts w:ascii="Times New Roman" w:hAnsi="Times New Roman"/>
          <w:sz w:val="32"/>
          <w:szCs w:val="32"/>
          <w:lang w:val="en-US"/>
        </w:rPr>
        <w:t>Name</w:t>
      </w:r>
      <w:r w:rsidRPr="00FF7A0A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 w:rsidRPr="00FF7A0A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FF7A0A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FF7A0A">
        <w:rPr>
          <w:rFonts w:ascii="Times New Roman" w:hAnsi="Times New Roman"/>
          <w:sz w:val="32"/>
          <w:szCs w:val="32"/>
          <w:lang w:val="en-US"/>
        </w:rPr>
        <w:t>Student number</w:t>
      </w:r>
      <w:r w:rsidRPr="00FF7A0A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6310D563" w14:textId="77777777" w:rsidR="00CF0BDF" w:rsidRPr="00FF7A0A" w:rsidRDefault="00CF0BDF" w:rsidP="00EE4760">
      <w:pPr>
        <w:rPr>
          <w:rFonts w:ascii="Times New Roman" w:hAnsi="Times New Roman"/>
          <w:szCs w:val="24"/>
          <w:lang w:val="en-US"/>
        </w:rPr>
      </w:pPr>
    </w:p>
    <w:p w14:paraId="35A5E738" w14:textId="77777777" w:rsidR="00CF0BDF" w:rsidRPr="00FF7A0A" w:rsidRDefault="00CF0BDF" w:rsidP="00EE4760">
      <w:pPr>
        <w:rPr>
          <w:rFonts w:ascii="Times New Roman" w:hAnsi="Times New Roman"/>
          <w:b/>
          <w:sz w:val="32"/>
          <w:szCs w:val="32"/>
          <w:lang w:val="en-US"/>
        </w:rPr>
      </w:pPr>
    </w:p>
    <w:p w14:paraId="38A4122E" w14:textId="04CE095E" w:rsidR="00EE4760" w:rsidRPr="00FF7A0A" w:rsidRDefault="00CC7D16" w:rsidP="00EE4760">
      <w:pPr>
        <w:rPr>
          <w:rFonts w:ascii="Times New Roman" w:hAnsi="Times New Roman"/>
          <w:b/>
          <w:sz w:val="32"/>
          <w:szCs w:val="32"/>
          <w:lang w:val="en-US"/>
        </w:rPr>
      </w:pPr>
      <w:r w:rsidRPr="00FF7A0A"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F2DAF3C" wp14:editId="444532D5">
                <wp:simplePos x="0" y="0"/>
                <wp:positionH relativeFrom="column">
                  <wp:posOffset>4382770</wp:posOffset>
                </wp:positionH>
                <wp:positionV relativeFrom="paragraph">
                  <wp:posOffset>44450</wp:posOffset>
                </wp:positionV>
                <wp:extent cx="1858010" cy="1943100"/>
                <wp:effectExtent l="0" t="0" r="0" b="0"/>
                <wp:wrapSquare wrapText="bothSides"/>
                <wp:docPr id="1" name="Group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8010" cy="1943100"/>
                          <a:chOff x="3821" y="2292"/>
                          <a:chExt cx="2926" cy="3060"/>
                        </a:xfrm>
                      </wpg:grpSpPr>
                      <wpg:grpSp>
                        <wpg:cNvPr id="2" name="Group 86"/>
                        <wpg:cNvGrpSpPr>
                          <a:grpSpLocks/>
                        </wpg:cNvGrpSpPr>
                        <wpg:grpSpPr bwMode="auto">
                          <a:xfrm>
                            <a:off x="5323" y="3323"/>
                            <a:ext cx="454" cy="418"/>
                            <a:chOff x="8813" y="8473"/>
                            <a:chExt cx="454" cy="418"/>
                          </a:xfrm>
                        </wpg:grpSpPr>
                        <wps:wsp>
                          <wps:cNvPr id="3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3" y="8473"/>
                              <a:ext cx="454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1B2C66" w14:textId="77777777" w:rsidR="0043572E" w:rsidRPr="00531097" w:rsidRDefault="0043572E" w:rsidP="00CF0BDF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531097">
                                  <w:rPr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Oval 88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3" y="8509"/>
                              <a:ext cx="291" cy="291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F7F8255" w14:textId="77777777" w:rsidR="00CC7D16" w:rsidRDefault="00CC7D16" w:rsidP="00CC7D1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5722" y="3237"/>
                            <a:ext cx="43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4BA227" w14:textId="77777777" w:rsidR="0043572E" w:rsidRPr="00531097" w:rsidRDefault="0043572E" w:rsidP="00CF0BDF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531097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3867" y="3254"/>
                            <a:ext cx="432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8FF466" w14:textId="77777777" w:rsidR="0043572E" w:rsidRPr="00531097" w:rsidRDefault="0043572E" w:rsidP="00CF0BDF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531097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Freeform 91"/>
                        <wps:cNvSpPr>
                          <a:spLocks/>
                        </wps:cNvSpPr>
                        <wps:spPr bwMode="auto">
                          <a:xfrm>
                            <a:off x="3875" y="3151"/>
                            <a:ext cx="2302" cy="2148"/>
                          </a:xfrm>
                          <a:custGeom>
                            <a:avLst/>
                            <a:gdLst>
                              <a:gd name="T0" fmla="*/ 0 w 2622"/>
                              <a:gd name="T1" fmla="*/ 0 h 2446"/>
                              <a:gd name="T2" fmla="*/ 2622 w 2622"/>
                              <a:gd name="T3" fmla="*/ 1 h 2446"/>
                              <a:gd name="T4" fmla="*/ 2622 w 2622"/>
                              <a:gd name="T5" fmla="*/ 2446 h 2446"/>
                              <a:gd name="T6" fmla="*/ 2499 w 2622"/>
                              <a:gd name="T7" fmla="*/ 2446 h 2446"/>
                              <a:gd name="T8" fmla="*/ 2499 w 2622"/>
                              <a:gd name="T9" fmla="*/ 123 h 2446"/>
                              <a:gd name="T10" fmla="*/ 0 w 2622"/>
                              <a:gd name="T11" fmla="*/ 123 h 2446"/>
                              <a:gd name="T12" fmla="*/ 0 w 2622"/>
                              <a:gd name="T13" fmla="*/ 0 h 24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2622" h="2446">
                                <a:moveTo>
                                  <a:pt x="0" y="0"/>
                                </a:moveTo>
                                <a:lnTo>
                                  <a:pt x="2622" y="1"/>
                                </a:lnTo>
                                <a:lnTo>
                                  <a:pt x="2622" y="2446"/>
                                </a:lnTo>
                                <a:lnTo>
                                  <a:pt x="2499" y="2446"/>
                                </a:lnTo>
                                <a:lnTo>
                                  <a:pt x="2499" y="123"/>
                                </a:lnTo>
                                <a:lnTo>
                                  <a:pt x="0" y="123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1633E52" w14:textId="77777777" w:rsidR="00CC7D16" w:rsidRDefault="00CC7D16" w:rsidP="00CC7D1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92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073" y="5072"/>
                            <a:ext cx="102" cy="45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60C926" w14:textId="77777777" w:rsidR="00CC7D16" w:rsidRDefault="00CC7D16" w:rsidP="00CC7D1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93"/>
                        <wps:cNvSpPr>
                          <a:spLocks noChangeArrowheads="1"/>
                        </wps:cNvSpPr>
                        <wps:spPr bwMode="auto">
                          <a:xfrm>
                            <a:off x="6088" y="5234"/>
                            <a:ext cx="63" cy="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D28C92B" w14:textId="77777777" w:rsidR="00CC7D16" w:rsidRDefault="00CC7D16" w:rsidP="00CC7D1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94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3592" y="3778"/>
                            <a:ext cx="61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95"/>
                        <wps:cNvCnPr>
                          <a:cxnSpLocks noChangeShapeType="1"/>
                        </wps:cNvCnPr>
                        <wps:spPr bwMode="auto">
                          <a:xfrm flipH="1">
                            <a:off x="6221" y="3200"/>
                            <a:ext cx="2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6294" y="3183"/>
                            <a:ext cx="45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ACC73D" w14:textId="77777777" w:rsidR="0043572E" w:rsidRPr="000B1FDC" w:rsidRDefault="0043572E" w:rsidP="00CF0BDF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B1FDC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3852" y="3844"/>
                            <a:ext cx="45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DBD2FF" w14:textId="77777777" w:rsidR="0043572E" w:rsidRPr="000B1FDC" w:rsidRDefault="0043572E" w:rsidP="00CF0BDF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B1FDC">
                                <w:rPr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" name="Group 98"/>
                        <wpg:cNvGrpSpPr>
                          <a:grpSpLocks/>
                        </wpg:cNvGrpSpPr>
                        <wpg:grpSpPr bwMode="auto">
                          <a:xfrm rot="5400000">
                            <a:off x="5732" y="3850"/>
                            <a:ext cx="418" cy="407"/>
                            <a:chOff x="8713" y="11945"/>
                            <a:chExt cx="465" cy="453"/>
                          </a:xfrm>
                        </wpg:grpSpPr>
                        <wps:wsp>
                          <wps:cNvPr id="15" name="Line 99"/>
                          <wps:cNvCnPr>
                            <a:cxnSpLocks noChangeShapeType="1"/>
                          </wps:cNvCnPr>
                          <wps:spPr bwMode="auto">
                            <a:xfrm rot="5400000" flipH="1">
                              <a:off x="8486" y="12172"/>
                              <a:ext cx="45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0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25" y="11974"/>
                              <a:ext cx="45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5492" y="3751"/>
                            <a:ext cx="45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E4EC11" w14:textId="77777777" w:rsidR="0043572E" w:rsidRPr="000B1FDC" w:rsidRDefault="0043572E" w:rsidP="00CF0BDF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B1FDC">
                                <w:rPr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6172" y="3962"/>
                            <a:ext cx="45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A09DB2" w14:textId="77777777" w:rsidR="0043572E" w:rsidRPr="000B1FDC" w:rsidRDefault="0043572E" w:rsidP="00CF0BDF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B1FDC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103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4075" y="3410"/>
                            <a:ext cx="40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04"/>
                        <wps:cNvCnPr>
                          <a:cxnSpLocks noChangeShapeType="1"/>
                        </wps:cNvCnPr>
                        <wps:spPr bwMode="auto">
                          <a:xfrm flipH="1">
                            <a:off x="4283" y="3212"/>
                            <a:ext cx="40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4248" y="3440"/>
                            <a:ext cx="452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AE7F26" w14:textId="77777777" w:rsidR="0043572E" w:rsidRPr="000B1FDC" w:rsidRDefault="0043572E" w:rsidP="00CF0BDF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B1FDC">
                                <w:rPr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4505" y="3206"/>
                            <a:ext cx="453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75BA90" w14:textId="77777777" w:rsidR="0043572E" w:rsidRPr="000B1FDC" w:rsidRDefault="0043572E" w:rsidP="00CF0BDF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B1FDC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107"/>
                        <wps:cNvSpPr>
                          <a:spLocks noChangeArrowheads="1"/>
                        </wps:cNvSpPr>
                        <wps:spPr bwMode="auto">
                          <a:xfrm>
                            <a:off x="6062" y="3150"/>
                            <a:ext cx="113" cy="11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A5988F5" w14:textId="77777777" w:rsidR="00CC7D16" w:rsidRDefault="00CC7D16" w:rsidP="00CC7D1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10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3821" y="2952"/>
                            <a:ext cx="109" cy="473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0D8843" w14:textId="77777777" w:rsidR="00CC7D16" w:rsidRDefault="00CC7D16" w:rsidP="00CC7D1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5664" y="4899"/>
                            <a:ext cx="431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6E261C" w14:textId="77777777" w:rsidR="0043572E" w:rsidRPr="00531097" w:rsidRDefault="0043572E" w:rsidP="00CF0BDF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531097"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4993" y="2292"/>
                            <a:ext cx="416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15B5DF" w14:textId="77777777" w:rsidR="0043572E" w:rsidRPr="000B1FDC" w:rsidRDefault="0043572E" w:rsidP="00CF0BDF">
                              <w:pPr>
                                <w:rPr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7" name="Group 116"/>
                        <wpg:cNvGrpSpPr>
                          <a:grpSpLocks/>
                        </wpg:cNvGrpSpPr>
                        <wpg:grpSpPr bwMode="auto">
                          <a:xfrm>
                            <a:off x="5571" y="4178"/>
                            <a:ext cx="454" cy="418"/>
                            <a:chOff x="8813" y="8473"/>
                            <a:chExt cx="454" cy="418"/>
                          </a:xfrm>
                        </wpg:grpSpPr>
                        <wps:wsp>
                          <wps:cNvPr id="28" name="Text Box 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3" y="8473"/>
                              <a:ext cx="454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1BF2B5" w14:textId="77777777" w:rsidR="0043572E" w:rsidRPr="00531097" w:rsidRDefault="0043572E" w:rsidP="00CF0BDF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531097">
                                  <w:rPr>
                                    <w:sz w:val="20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Oval 118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3" y="8509"/>
                              <a:ext cx="291" cy="291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45EA70F" w14:textId="77777777" w:rsidR="00CC7D16" w:rsidRDefault="00CC7D16" w:rsidP="00CC7D1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4898" y="3270"/>
                            <a:ext cx="45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B27370" w14:textId="77777777" w:rsidR="0043572E" w:rsidRPr="000B1FDC" w:rsidRDefault="0043572E" w:rsidP="00CF0BDF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6177" y="4406"/>
                            <a:ext cx="45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FF5A42" w14:textId="77777777" w:rsidR="0043572E" w:rsidRPr="000B1FDC" w:rsidRDefault="0043572E" w:rsidP="00CF0BDF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Oval 123"/>
                        <wps:cNvSpPr>
                          <a:spLocks noChangeArrowheads="1"/>
                        </wps:cNvSpPr>
                        <wps:spPr bwMode="auto">
                          <a:xfrm>
                            <a:off x="3872" y="3155"/>
                            <a:ext cx="113" cy="11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8E6AB43" w14:textId="77777777" w:rsidR="00CC7D16" w:rsidRDefault="00CC7D16" w:rsidP="00CC7D1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3" name="Group 137"/>
                        <wpg:cNvGrpSpPr>
                          <a:grpSpLocks/>
                        </wpg:cNvGrpSpPr>
                        <wpg:grpSpPr bwMode="auto">
                          <a:xfrm>
                            <a:off x="3965" y="2750"/>
                            <a:ext cx="2135" cy="345"/>
                            <a:chOff x="7000" y="4265"/>
                            <a:chExt cx="1715" cy="345"/>
                          </a:xfrm>
                        </wpg:grpSpPr>
                        <wps:wsp>
                          <wps:cNvPr id="34" name="AutoShape 1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000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AutoShape 1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155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AutoShape 1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311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AutoShape 1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467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AutoShape 1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623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AutoShape 1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935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AutoShape 1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79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AutoShape 1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91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AutoShape 1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47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AutoShape 1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403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AutoShape 1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59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AutoShape 1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715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2DAF3C" id="Group 138" o:spid="_x0000_s1026" style="position:absolute;margin-left:345.1pt;margin-top:3.5pt;width:146.3pt;height:153pt;z-index:251657728" coordorigin="3821,2292" coordsize="2926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4oabAsAAPFlAAAOAAAAZHJzL2Uyb0RvYy54bWzsXV1zo8gVfU9V/gOlx1RlRPMhIdV4tjbe&#10;nclWTbJbu968Ywl9VBAQwCNPfn3O7ds0DRa247HASpiHMTJNqz9O33v63Nv4/Xf3h9j6EuXFPk2u&#10;JuKdPbGiZJWu98n2avL7zcc/BxOrKMNkHcZpEl1NvkbF5LsPf/zD+2O2jJx0l8brKLdQSVIsj9nV&#10;ZFeW2XI6LVa76BAW79IsSnBzk+aHsMTHfDtd5+ERtR/iqWPbs+kxzddZnq6iosBvf+Cbkw+y/s0m&#10;WpU/bzZFVFrx1QRtK+X/ufz/lv6ffngfLrd5mO32K9WM8AWtOIT7BF+qq/ohLEPrLt8/qOqwX+Vp&#10;kW7Kd6v0ME03m/0qkn1Ab4Td6s2nPL3LZF+2y+M208OEoW2N04urXf39y6c8+y37JefW4/Jzuvpn&#10;gXGZHrPt0rxPn7dc2Lo9/i1dYz7DuzKVHb/f5AeqAl2y7uX4ftXjG92X1gq/FIEfoJcTa4V7YuG5&#10;wlYzsNphmug5N3DExMJtx1k4PDur3Y/qefxqxg+79kw+OQ2X/MWysapxNPmqpXyJTvySW/s1ap1Y&#10;SXhAu+XQWsGMvqLdT5rF1xoH33Vc2R+XLiTaqtHwfI8744mg6qkahSAQ/FTgzdVT9Si0n+scA6yo&#10;ogZN8W2g+W0XZpHEYkGgUOOJVvJ43lCv/pLeW8Gch1SWIlxZ5T1+j/mWMCkYXlaSXu/CZBt9n+fp&#10;cReFazRP0JOYSP0oTU2xLKiSp/B2YsS6xlmPV7jM8qL8FKUHiy6uJjnMhWxl+OVzUVJj6iKE7ST9&#10;uI9jOYlx0vgFCtJvZOOpvdzy8v72HqWpE7fp+iu6kadsgWAxcbFL839PrCOsz9Wk+NddmEcTK/4p&#10;wVAshOeRuZIfPH/u4ENu3rk174TJClVdTcqJxZfXJZu4uyzfb3f4Jh78JP0ey3Wzl12rW6XaDbBw&#10;W8+OGuCeUfPzlzC2Aon+xrSHmHRphs6AEywosi+Bby+a69FZwPKQZaILnvzKqLVwEsXxPitoNYTL&#10;50DFOmIGnDmMHT1RpPF+TUCSH/Lt7XWcWxgImEv5T313oxgcQbKWwKO18qO6LsN9zNfd+JNmT/an&#10;nvC3D8PanPcESb+CZG3IJDwMWPZjyLDW4aSAQvgLaUrDpTZkLu4QQN2ZdI39GjLlP0d79tALgpS0&#10;vOBCspPeweMGs7kCD8iFtBcnwCMZxQDgkd97SVaI2np2Z4gJY/B8zKOINjoWux8DPNJRmLz8JQzJ&#10;DeYwcmQ9hC/9QW1YHNdWlsURnvTGBjpWd8yRTGcHhrwGQ6JfbdcV9kFRNocYu6c/TS3bOlrODJZM&#10;YrAuAw9rlNlZjudJCm7Wg6boMlRHR1Vw47qYsE5XBaKhyzxSFcalLoYWddSGZW4UWyw6GoYJNYp1&#10;1oaNsVGss7aFUUw4bkfTaFOla+scfHP0H6nLnIDOuszht41WATkaG+GOaXS4XN0nCi+4AknFDpbJ&#10;UJYWtO27QfsBzZuKeKEUgaujMBpIhSs79nhhYIAK+4pWPV4YU0yFpeNFTx4vjBmkwpInPFmYZohK&#10;i+d1Uag+Yh+IJVTVzj/VSNJupS1r5BMLssYtL7ssLGkCaCDpklioXJPWDhe08OjOIf0S3aSyTNna&#10;uOPb6rtxYpbietCfqjfV7epnJivTxap1jiqrEtVPVdJbAOmo8PklgWA1NlVV1U+ukgf8eaUqMaGq&#10;YRWnRcQDT0PHO8FqOGkWDKOIAiXRebWJzFYl5poGdLMFs6eLopPk6yK3J8t+lP9UL1URfHv1jVR3&#10;nMjdhU/WXX5X/7sLyTRGvy73+bU0AuvAfv1XrFNYvDiyWNE67dhfZ6fLOzvf440k4UHpcTNb7Xt9&#10;e668csUMReX8Pb/t+1v73qf0kQqX9UpwGJQa5uddCdRfrdFIU3NSkpE7GekPRtC2QAsbbCgzC83Y&#10;AetKIz6XMjOzIQSRB/Adt7V3mYFs0L4XP9kmv1yXaagq3WhsFGMTu/AVmBv3nlnFN+o3SqYeZUTW&#10;hiGkkphPlIrR+nmfwLpqPwS0Xicc0QCDUxENbWClkn3zNUMUgNmLMsj8CH3oVpyb9tXaQAf8K1Vj&#10;WFrXh5knHLvzudL1K0s7oxYTkCu60YHjGN2RVb5lcZEVbVqPNGT9iccg0I1Z14b8jLN+ap6xM0VL&#10;aJ4Rh2TCXc2zE4zz/F+EOU+HlmgHxKtbS7ILbQeVP+pHkp05MC1ypkUgPVCtnHi+ck0eIjSP+qan&#10;uJPmLRxJej6R0fG2McRkBCYpftpGjx6pXtHjBr7yB4HX4jVvAD069nY56OkI7QsdVeTY/kJ1rZnD&#10;AHXq22L7TQZg+H1/TuEZ8gcILTb9AQX4pd/3bBXS0fkOwVxF+gXyIaQrg7igEx68GaRJIgyEFNO8&#10;1PGxKtZ8dp1a6BAZsy0zPDYc2wo85HDQqAtHtDe2enk9YZpHuiVzpzrcsA5uyWlXGTsNyix10ldl&#10;2af4VjDH/kvOtFjMuwzp/+hM18u9p3C40FEpTb6ELXdLauZJDeiHffme3k+141Z6gQ/HvrQVvBz/&#10;2UNMk/xdi32RyggP1jt8ZuQWpFtecNbEmyLvEATUoIz4Mdm71iGV0zGFyOHIBugbuyDX44kzsARm&#10;dx5pZ2GDThLP7E93ZCwS3+xX2qEsR0PQE3Yfit4pruE52OhLo+FAhsBA9DHRAyQIDjbRWsMz6IUp&#10;5PVHLzwHGS9yqinjtjnVtHGXuy8ofbQaqmTzOiv4jInDLHFrzjX6B8M/UIrkA34xjDjo+bbyCY6t&#10;UpkqGdigp4PhR5OuET8mfrQ6KDPQBcsyBjeV/vZMKegzG0RUWhzRFooEiUFkcQTUlkctzjNS0Lv5&#10;QiOtpFFMZZMM4IrorASbPM31RsiakNXyZp1PImwt3ypJ+9Vxy3InvuhBRkl9UguR8abjFDhawY6T&#10;Ty+93HFeUkYJBGgsWTIiI3BN4GrduOZ69ba311CMP5txIM8LkG3Y5HouKClZXvepJJOzBfLY5I/4&#10;qTQileVBRz7bXI83ZYa/7keKRI4qbwvrw6ma6wk0k/Dj281ITY97BU2AL8f+dMTyHC0/cyxPYHSl&#10;bX3lYB65S5Ug6ftzTufwRDttp33gliJ0l3ZQ1zmhyELkVw6rVyv8Zo/qMv3Ug3I5q6gHRd/Riizv&#10;mPjIumGBX515GmszCP4vD+1qcn8pSOw9TOlqwdjgljok16tVA6VUOiI2zy1uOXySmNCDcilYItNy&#10;9pwWIv1tbsmJfIZl64dbIk4J0gMCCRm6W0d8Ir/hbHuTelBG/Bh7W8r4YvywV+QTaQZ2zukVXWTE&#10;VDqiyhyrdiOjjoiDhBcYOunYDrlarlbbIX4zxDnfW+QuKPUQ5siZt0VqR7i4JbWSOmNR7YfwjhO4&#10;ZLJiDp6XCkudzSjmlENoPKh1wZo49JbOiDNGaunSO3Fk7puFHEJjR3SuPAMKOP+jdWjkxLhVa1kd&#10;JXB5rPWQPdAVijIP6WU/12mS4MRhmvOplIGOkFilPGBT5nt59BFvOcIrjg54vVGE18QdojVj46kX&#10;2LCzAYx6TkQggLNdN8Gh9V0Qy17BIXxei/WiGsFRqewDgEMLkiY4zOyFXsHh0oGohsUdwTEgOLRy&#10;aYJDK7N9Ww5PvQ9otBx8qtOMzw1gObQIa4JDC459g2OmXk05guNNgEMrrCY4tAbYNzgWxIFGtyKJ&#10;J50HH9Zy0MtAHxBSqFewYUpt6JVzzOcA6wiOtwIOrWIalgPS1DDgCGx6j+oIjrcCDi1RmuDQOXY9&#10;u5XA8ZTKrfWhcbcy3G7F08KiCY6hdI7AQ+7MaDnabxEfSgTD2wpOcI6hdI7A90fO8fAV84OB45RC&#10;6g6lc+AtCuNu5VngACvRQSZ5jb8rIk82qb+BQn+4xPwspfdlVP2llg//AQAA//8DAFBLAwQUAAYA&#10;CAAAACEANIl1zOAAAAAJAQAADwAAAGRycy9kb3ducmV2LnhtbEyPTUvDQBCG74L/YRnBm918YG3T&#10;bEop6qkItoL0ts1Ok9DsbMhuk/TfO570OLwv7zxPvp5sKwbsfeNIQTyLQCCVzjRUKfg6vD0tQPig&#10;yejWESq4oYd1cX+X68y4kT5x2IdK8Aj5TCuoQ+gyKX1Zo9V+5jokzs6utzrw2VfS9HrkcdvKJIrm&#10;0uqG+EOtO9zWWF72V6vgfdTjJo1fh93lvL0dD88f37sYlXp8mDYrEAGn8FeGX3xGh4KZTu5KxotW&#10;wXwZJVxV8MJKnC8XCaucFKRxGoEscvnfoPgBAAD//wMAUEsBAi0AFAAGAAgAAAAhALaDOJL+AAAA&#10;4QEAABMAAAAAAAAAAAAAAAAAAAAAAFtDb250ZW50X1R5cGVzXS54bWxQSwECLQAUAAYACAAAACEA&#10;OP0h/9YAAACUAQAACwAAAAAAAAAAAAAAAAAvAQAAX3JlbHMvLnJlbHNQSwECLQAUAAYACAAAACEA&#10;wXeKGmwLAADxZQAADgAAAAAAAAAAAAAAAAAuAgAAZHJzL2Uyb0RvYy54bWxQSwECLQAUAAYACAAA&#10;ACEANIl1zOAAAAAJAQAADwAAAAAAAAAAAAAAAADGDQAAZHJzL2Rvd25yZXYueG1sUEsFBgAAAAAE&#10;AAQA8wAAANMOAAAAAA==&#10;">
                <v:group id="Group 86" o:spid="_x0000_s1027" style="position:absolute;left:5323;top:3323;width:454;height:418" coordorigin="8813,8473" coordsize="45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7" o:spid="_x0000_s1028" type="#_x0000_t202" style="position:absolute;left:8813;top:8473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<v:textbox>
                      <w:txbxContent>
                        <w:p w14:paraId="211B2C66" w14:textId="77777777" w:rsidR="0043572E" w:rsidRPr="00531097" w:rsidRDefault="0043572E" w:rsidP="00CF0BDF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531097">
                            <w:rPr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88" o:spid="_x0000_s1029" style="position:absolute;left:8873;top:8509;width:29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>
                    <v:textbox>
                      <w:txbxContent>
                        <w:p w14:paraId="5F7F8255" w14:textId="77777777" w:rsidR="00CC7D16" w:rsidRDefault="00CC7D16" w:rsidP="00CC7D16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Text Box 89" o:spid="_x0000_s1030" type="#_x0000_t202" style="position:absolute;left:5722;top:3237;width:43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7E4BA227" w14:textId="77777777" w:rsidR="0043572E" w:rsidRPr="00531097" w:rsidRDefault="0043572E" w:rsidP="00CF0BDF">
                        <w:pPr>
                          <w:rPr>
                            <w:sz w:val="20"/>
                            <w:lang w:val="fi-FI"/>
                          </w:rPr>
                        </w:pPr>
                        <w:r w:rsidRPr="00531097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90" o:spid="_x0000_s1031" type="#_x0000_t202" style="position:absolute;left:3867;top:3254;width:432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188FF466" w14:textId="77777777" w:rsidR="0043572E" w:rsidRPr="00531097" w:rsidRDefault="0043572E" w:rsidP="00CF0BDF">
                        <w:pPr>
                          <w:rPr>
                            <w:sz w:val="20"/>
                            <w:lang w:val="fi-FI"/>
                          </w:rPr>
                        </w:pPr>
                        <w:r w:rsidRPr="00531097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Freeform 91" o:spid="_x0000_s1032" style="position:absolute;left:3875;top:3151;width:2302;height:2148;visibility:visible;mso-wrap-style:square;v-text-anchor:top" coordsize="2622,244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n9LwwAAANoAAAAPAAAAZHJzL2Rvd25yZXYueG1sRI9Lb8Iw&#10;EITvlfofrK3ErTjtoUEpToT6UHMNcOhxFW9exOs0dkPg12MkJI6jmflGs85m04uJRtdaVvCyjEAQ&#10;l1a3XCvY776fVyCcR9bYWyYFJ3KQpY8Pa0y0PXJB09bXIkDYJaig8X5IpHRlQwbd0g7EwavsaNAH&#10;OdZSj3gMcNPL1yh6kwZbDgsNDvTRUHnY/hsFn3WOcXH+/fmKu77Ko9X0V3RSqcXTvHkH4Wn29/Ct&#10;nWsFMVyvhBsg0wsAAAD//wMAUEsBAi0AFAAGAAgAAAAhANvh9svuAAAAhQEAABMAAAAAAAAAAAAA&#10;AAAAAAAAAFtDb250ZW50X1R5cGVzXS54bWxQSwECLQAUAAYACAAAACEAWvQsW78AAAAVAQAACwAA&#10;AAAAAAAAAAAAAAAfAQAAX3JlbHMvLnJlbHNQSwECLQAUAAYACAAAACEAsFp/S8MAAADaAAAADwAA&#10;AAAAAAAAAAAAAAAHAgAAZHJzL2Rvd25yZXYueG1sUEsFBgAAAAADAAMAtwAAAPcCAAAAAA==&#10;" adj="-11796480,,5400" path="m,l2622,1r,2445l2499,2446r,-2323l,123,,xe" fillcolor="black" strokeweight="1.25pt">
                  <v:fill r:id="rId7" o:title="" type="pattern"/>
                  <v:stroke joinstyle="round"/>
                  <v:formulas/>
                  <v:path arrowok="t" o:connecttype="custom" o:connectlocs="0,0;2302,1;2302,2148;2194,2148;2194,108;0,108;0,0" o:connectangles="0,0,0,0,0,0,0" textboxrect="0,0,2622,2446"/>
                  <v:textbox>
                    <w:txbxContent>
                      <w:p w14:paraId="21633E52" w14:textId="77777777" w:rsidR="00CC7D16" w:rsidRDefault="00CC7D16" w:rsidP="00CC7D16">
                        <w:pPr>
                          <w:jc w:val="center"/>
                        </w:pPr>
                      </w:p>
                    </w:txbxContent>
                  </v:textbox>
                </v:shape>
                <v:rect id="Rectangle 92" o:spid="_x0000_s1033" style="position:absolute;left:6073;top:5072;width:102;height:45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veDwgAAANoAAAAPAAAAZHJzL2Rvd25yZXYueG1sRE9NawIx&#10;EL0L/ocwQm+aWOgqW6PYFqn1IKiF0tu4GXcXN5MlSXXbX98cBI+P9z1bdLYRF/KhdqxhPFIgiAtn&#10;ai41fB5WwymIEJENNo5Jwy8FWMz7vRnmxl15R5d9LEUK4ZCjhirGNpcyFBVZDCPXEifu5LzFmKAv&#10;pfF4TeG2kY9KZdJizamhwpZeKyrO+x+r4Xv7VK/W6u3v6/iyUR/jd59lYaL1w6BbPoOI1MW7+OZe&#10;Gw1pa7qSboCc/wMAAP//AwBQSwECLQAUAAYACAAAACEA2+H2y+4AAACFAQAAEwAAAAAAAAAAAAAA&#10;AAAAAAAAW0NvbnRlbnRfVHlwZXNdLnhtbFBLAQItABQABgAIAAAAIQBa9CxbvwAAABUBAAALAAAA&#10;AAAAAAAAAAAAAB8BAABfcmVscy8ucmVsc1BLAQItABQABgAIAAAAIQCbBveDwgAAANoAAAAPAAAA&#10;AAAAAAAAAAAAAAcCAABkcnMvZG93bnJldi54bWxQSwUGAAAAAAMAAwC3AAAA9gIAAAAA&#10;" fillcolor="black" stroked="f">
                  <v:fill r:id="rId8" o:title="" type="pattern"/>
                  <v:textbox>
                    <w:txbxContent>
                      <w:p w14:paraId="1460C926" w14:textId="77777777" w:rsidR="00CC7D16" w:rsidRDefault="00CC7D16" w:rsidP="00CC7D16">
                        <w:pPr>
                          <w:jc w:val="center"/>
                        </w:pPr>
                      </w:p>
                    </w:txbxContent>
                  </v:textbox>
                </v:rect>
                <v:oval id="Oval 93" o:spid="_x0000_s1034" style="position:absolute;left:6088;top:5234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9kdwQAAANoAAAAPAAAAZHJzL2Rvd25yZXYueG1sRI9Bi8Iw&#10;FITvgv8hPMGLaOrCiluNIgUXr1s9eHzbPNti81KSaNt/bxYWPA4z8w2z3femEU9yvrasYLlIQBAX&#10;VtdcKricj/M1CB+QNTaWScFAHva78WiLqbYd/9AzD6WIEPYpKqhCaFMpfVGRQb+wLXH0btYZDFG6&#10;UmqHXYSbRn4kyUoarDkuVNhSVlFxzx9GgZu1QzacsuPyl7/zz26tr6uLVmo66Q8bEIH68A7/t09a&#10;wRf8XYk3QO5eAAAA//8DAFBLAQItABQABgAIAAAAIQDb4fbL7gAAAIUBAAATAAAAAAAAAAAAAAAA&#10;AAAAAABbQ29udGVudF9UeXBlc10ueG1sUEsBAi0AFAAGAAgAAAAhAFr0LFu/AAAAFQEAAAsAAAAA&#10;AAAAAAAAAAAAHwEAAF9yZWxzLy5yZWxzUEsBAi0AFAAGAAgAAAAhAPWf2R3BAAAA2gAAAA8AAAAA&#10;AAAAAAAAAAAABwIAAGRycy9kb3ducmV2LnhtbFBLBQYAAAAAAwADALcAAAD1AgAAAAA=&#10;" fillcolor="black">
                  <v:textbox>
                    <w:txbxContent>
                      <w:p w14:paraId="3D28C92B" w14:textId="77777777" w:rsidR="00CC7D16" w:rsidRDefault="00CC7D16" w:rsidP="00CC7D16">
                        <w:pPr>
                          <w:jc w:val="center"/>
                        </w:pPr>
                      </w:p>
                    </w:txbxContent>
                  </v:textbox>
                </v:oval>
                <v:line id="Line 94" o:spid="_x0000_s1035" style="position:absolute;rotation:-90;flip:x;visibility:visible;mso-wrap-style:square" from="3592,3778" to="4202,3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wpjxQAAANsAAAAPAAAAZHJzL2Rvd25yZXYueG1sRI9Pa8JA&#10;EMXvQr/DMoI33RhQSuoqbakggkLtH3ocstNsaHY2za4av71zELzN8N6895vFqveNOlEX68AGppMM&#10;FHEZbM2Vgc+P9fgRVEzIFpvAZOBCEVbLh8ECCxvO/E6nQ6qUhHAs0IBLqS20jqUjj3ESWmLRfkPn&#10;McnaVdp2eJZw3+g8y+baY83S4LClV0fl3+HoDWzzzTHt3tbfszr/2f9/XVwf7Isxo2H//AQqUZ/u&#10;5tv1xgq+0MsvMoBeXgEAAP//AwBQSwECLQAUAAYACAAAACEA2+H2y+4AAACFAQAAEwAAAAAAAAAA&#10;AAAAAAAAAAAAW0NvbnRlbnRfVHlwZXNdLnhtbFBLAQItABQABgAIAAAAIQBa9CxbvwAAABUBAAAL&#10;AAAAAAAAAAAAAAAAAB8BAABfcmVscy8ucmVsc1BLAQItABQABgAIAAAAIQCCLwpjxQAAANsAAAAP&#10;AAAAAAAAAAAAAAAAAAcCAABkcnMvZG93bnJldi54bWxQSwUGAAAAAAMAAwC3AAAA+QIAAAAA&#10;" strokeweight="1pt"/>
                <v:line id="Line 95" o:spid="_x0000_s1036" style="position:absolute;flip:x;visibility:visible;mso-wrap-style:square" from="6221,3200" to="6501,3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R14OwwAAANsAAAAPAAAAZHJzL2Rvd25yZXYueG1sRI9Bi8Iw&#10;EIXvgv8hjOBFNK0HcatRRBBE8KAuqLehGdtqMylNtPXfG2FhbzO8N+97M1+2phQvql1hWUE8ikAQ&#10;p1YXnCn4PW2GUxDOI2ssLZOCNzlYLrqdOSbaNnyg19FnIoSwS1BB7n2VSOnSnAy6ka2Ig3aztUEf&#10;1jqTusYmhJtSjqNoIg0WHAg5VrTOKX0cnyZA7uvsur9Tev45V7tmEg+ay+WpVL/XrmYgPLX+3/x3&#10;vdWhfgzfX8IAcvEBAAD//wMAUEsBAi0AFAAGAAgAAAAhANvh9svuAAAAhQEAABMAAAAAAAAAAAAA&#10;AAAAAAAAAFtDb250ZW50X1R5cGVzXS54bWxQSwECLQAUAAYACAAAACEAWvQsW78AAAAVAQAACwAA&#10;AAAAAAAAAAAAAAAfAQAAX3JlbHMvLnJlbHNQSwECLQAUAAYACAAAACEAdUdeDsMAAADbAAAADwAA&#10;AAAAAAAAAAAAAAAHAgAAZHJzL2Rvd25yZXYueG1sUEsFBgAAAAADAAMAtwAAAPcCAAAAAA==&#10;" strokeweight="1pt"/>
                <v:shape id="Text Box 96" o:spid="_x0000_s1037" type="#_x0000_t202" style="position:absolute;left:6294;top:3183;width:453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3BACC73D" w14:textId="77777777" w:rsidR="0043572E" w:rsidRPr="000B1FDC" w:rsidRDefault="0043572E" w:rsidP="00CF0BDF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B1FDC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97" o:spid="_x0000_s1038" type="#_x0000_t202" style="position:absolute;left:3852;top:3844;width:453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15DBD2FF" w14:textId="77777777" w:rsidR="0043572E" w:rsidRPr="000B1FDC" w:rsidRDefault="0043572E" w:rsidP="00CF0BDF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B1FDC">
                          <w:rPr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group id="Group 98" o:spid="_x0000_s1039" style="position:absolute;left:5732;top:3850;width:418;height:407;rotation:90" coordorigin="8713,11945" coordsize="465,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P08wQAAANsAAAAPAAAAZHJzL2Rvd25yZXYueG1sRE9NawIx&#10;EL0X/A9hCr0UzVqk6NYoalnwqq3ocdhMN0s3kzWJ7vbfG0HobR7vc+bL3jbiSj7UjhWMRxkI4tLp&#10;misF31/FcAoiRGSNjWNS8EcBlovB0xxz7Tre0XUfK5FCOOSowMTY5lKG0pDFMHItceJ+nLcYE/SV&#10;1B67FG4b+ZZl79JizanBYEsbQ+Xv/mIV8PkwLc7N8bU4lX68Wncz83mKSr0896sPEJH6+C9+uLc6&#10;zZ/A/Zd0gFzcAAAA//8DAFBLAQItABQABgAIAAAAIQDb4fbL7gAAAIUBAAATAAAAAAAAAAAAAAAA&#10;AAAAAABbQ29udGVudF9UeXBlc10ueG1sUEsBAi0AFAAGAAgAAAAhAFr0LFu/AAAAFQEAAAsAAAAA&#10;AAAAAAAAAAAAHwEAAF9yZWxzLy5yZWxzUEsBAi0AFAAGAAgAAAAhANXM/TzBAAAA2wAAAA8AAAAA&#10;AAAAAAAAAAAABwIAAGRycy9kb3ducmV2LnhtbFBLBQYAAAAAAwADALcAAAD1AgAAAAA=&#10;">
                  <v:line id="Line 99" o:spid="_x0000_s1040" style="position:absolute;rotation:-90;flip:x;visibility:visible;mso-wrap-style:square" from="8486,12172" to="8939,12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Kn7wgAAANsAAAAPAAAAZHJzL2Rvd25yZXYueG1sRE/fa8Iw&#10;EH4X9j+EE/ZmUwsO6Ywyh4IMJkyd+Hg0t6bYXGoTtf73ZiD4dh/fz5vMOluLC7W+cqxgmKQgiAun&#10;Ky4V7LbLwRiED8gaa8ek4EYeZtOX3gRz7a78Q5dNKEUMYZ+jAhNCk0vpC0MWfeIa4sj9udZiiLAt&#10;pW7xGsNtLbM0fZMWK44NBhv6NFQcN2er4CtbncP3YrkfVdlhffq9mc7puVKv/e7jHUSgLjzFD/dK&#10;x/kj+P8lHiCndwAAAP//AwBQSwECLQAUAAYACAAAACEA2+H2y+4AAACFAQAAEwAAAAAAAAAAAAAA&#10;AAAAAAAAW0NvbnRlbnRfVHlwZXNdLnhtbFBLAQItABQABgAIAAAAIQBa9CxbvwAAABUBAAALAAAA&#10;AAAAAAAAAAAAAB8BAABfcmVscy8ucmVsc1BLAQItABQABgAIAAAAIQCSWKn7wgAAANsAAAAPAAAA&#10;AAAAAAAAAAAAAAcCAABkcnMvZG93bnJldi54bWxQSwUGAAAAAAMAAwC3AAAA9gIAAAAA&#10;" strokeweight="1pt"/>
                  <v:line id="Line 100" o:spid="_x0000_s1041" style="position:absolute;flip:x;visibility:visible;mso-wrap-style:square" from="8725,11974" to="9178,11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sZ6xQAAANsAAAAPAAAAZHJzL2Rvd25yZXYueG1sRI9Ba8JA&#10;EIXvBf/DMkIvpW70EGp0lSIUitCDqZD0NmTHJDY7G7JrEv+9KwjeZnhv3vdmvR1NI3rqXG1ZwXwW&#10;gSAurK65VHD8/Xr/AOE8ssbGMim4koPtZvKyxkTbgQ/Up74UIYRdggoq79tESldUZNDNbEsctJPt&#10;DPqwdqXUHQ4h3DRyEUWxNFhzIFTY0q6i4j+9mAA578q/nzMV2TJr90M8fxvy/KLU63T8XIHwNPqn&#10;+XH9rUP9GO6/hAHk5gYAAP//AwBQSwECLQAUAAYACAAAACEA2+H2y+4AAACFAQAAEwAAAAAAAAAA&#10;AAAAAAAAAAAAW0NvbnRlbnRfVHlwZXNdLnhtbFBLAQItABQABgAIAAAAIQBa9CxbvwAAABUBAAAL&#10;AAAAAAAAAAAAAAAAAB8BAABfcmVscy8ucmVsc1BLAQItABQABgAIAAAAIQD6rsZ6xQAAANsAAAAP&#10;AAAAAAAAAAAAAAAAAAcCAABkcnMvZG93bnJldi54bWxQSwUGAAAAAAMAAwC3AAAA+QIAAAAA&#10;" strokeweight="1pt"/>
                </v:group>
                <v:shape id="Text Box 101" o:spid="_x0000_s1042" type="#_x0000_t202" style="position:absolute;left:5492;top:3751;width:453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2FE4EC11" w14:textId="77777777" w:rsidR="0043572E" w:rsidRPr="000B1FDC" w:rsidRDefault="0043572E" w:rsidP="00CF0BDF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B1FDC">
                          <w:rPr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shape id="Text Box 102" o:spid="_x0000_s1043" type="#_x0000_t202" style="position:absolute;left:6172;top:3962;width:453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67A09DB2" w14:textId="77777777" w:rsidR="0043572E" w:rsidRPr="000B1FDC" w:rsidRDefault="0043572E" w:rsidP="00CF0BDF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B1FDC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line id="Line 103" o:spid="_x0000_s1044" style="position:absolute;rotation:-90;flip:x;visibility:visible;mso-wrap-style:square" from="4075,3410" to="4482,3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V6swgAAANsAAAAPAAAAZHJzL2Rvd25yZXYueG1sRE9Li8Iw&#10;EL4L+x/CLOxNU91Fd6tRiiB42IuPi7ehGdvSZhKbaOv++o0geJuP7zmLVW8acaPWV5YVjEcJCOLc&#10;6ooLBcfDZvgNwgdkjY1lUnAnD6vl22CBqbYd7+i2D4WIIexTVFCG4FIpfV6SQT+yjjhyZ9saDBG2&#10;hdQtdjHcNHKSJFNpsOLYUKKjdUl5vb8aBWtXTGZ1dhnXf1+bX7ebdZ/VKVPq473P5iAC9eElfrq3&#10;Os7/gccv8QC5/AcAAP//AwBQSwECLQAUAAYACAAAACEA2+H2y+4AAACFAQAAEwAAAAAAAAAAAAAA&#10;AAAAAAAAW0NvbnRlbnRfVHlwZXNdLnhtbFBLAQItABQABgAIAAAAIQBa9CxbvwAAABUBAAALAAAA&#10;AAAAAAAAAAAAAB8BAABfcmVscy8ucmVsc1BLAQItABQABgAIAAAAIQAoOV6swgAAANsAAAAPAAAA&#10;AAAAAAAAAAAAAAcCAABkcnMvZG93bnJldi54bWxQSwUGAAAAAAMAAwC3AAAA9gIAAAAA&#10;" strokeweight="1.5pt"/>
                <v:line id="Line 104" o:spid="_x0000_s1045" style="position:absolute;flip:x;visibility:visible;mso-wrap-style:square" from="4283,3212" to="4690,3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zEowQAAANsAAAAPAAAAZHJzL2Rvd25yZXYueG1sRE9Li8Iw&#10;EL4L/ocwwl5EUz2IVqOIsLAs7MEHqLehGdtqMylNtN1/7xwW9vjxvVebzlXqRU0oPRuYjBNQxJm3&#10;JecGTsfP0RxUiMgWK89k4JcCbNb93gpT61ve0+sQcyUhHFI0UMRYp1qHrCCHYexrYuFuvnEYBTa5&#10;tg22Eu4qPU2SmXZYsjQUWNOuoOxxeDopue/y68+dsvPiXH+3s8mwvVyexnwMuu0SVKQu/ov/3F/W&#10;wFTWyxf5AXr9BgAA//8DAFBLAQItABQABgAIAAAAIQDb4fbL7gAAAIUBAAATAAAAAAAAAAAAAAAA&#10;AAAAAABbQ29udGVudF9UeXBlc10ueG1sUEsBAi0AFAAGAAgAAAAhAFr0LFu/AAAAFQEAAAsAAAAA&#10;AAAAAAAAAAAAHwEAAF9yZWxzLy5yZWxzUEsBAi0AFAAGAAgAAAAhANRnMSjBAAAA2wAAAA8AAAAA&#10;AAAAAAAAAAAABwIAAGRycy9kb3ducmV2LnhtbFBLBQYAAAAAAwADALcAAAD1AgAAAAA=&#10;" strokeweight="1pt"/>
                <v:shape id="Text Box 105" o:spid="_x0000_s1046" type="#_x0000_t202" style="position:absolute;left:4248;top:3440;width:452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6CAE7F26" w14:textId="77777777" w:rsidR="0043572E" w:rsidRPr="000B1FDC" w:rsidRDefault="0043572E" w:rsidP="00CF0BDF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B1FDC">
                          <w:rPr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shape id="Text Box 106" o:spid="_x0000_s1047" type="#_x0000_t202" style="position:absolute;left:4505;top:3206;width:453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2175BA90" w14:textId="77777777" w:rsidR="0043572E" w:rsidRPr="000B1FDC" w:rsidRDefault="0043572E" w:rsidP="00CF0BDF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B1FDC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oval id="Oval 107" o:spid="_x0000_s1048" style="position:absolute;left:6062;top:3150;width:113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XusxAAAANsAAAAPAAAAZHJzL2Rvd25yZXYueG1sRI9Ba8JA&#10;FITvBf/D8oTe6kaFtEZXEVHIpZRaL96e2WcSzL4Nu2tM++u7guBxmJlvmMWqN43oyPnasoLxKAFB&#10;XFhdc6ng8LN7+wDhA7LGxjIp+CUPq+XgZYGZtjf+pm4fShEh7DNUUIXQZlL6oiKDfmRb4uidrTMY&#10;onSl1A5vEW4aOUmSVBqsOS5U2NKmouKyvxoF9P6Zb1Ozm6Vf/VaPj7nb/HUnpV6H/XoOIlAfnuFH&#10;O9cKJlO4f4k/QC7/AQAA//8DAFBLAQItABQABgAIAAAAIQDb4fbL7gAAAIUBAAATAAAAAAAAAAAA&#10;AAAAAAAAAABbQ29udGVudF9UeXBlc10ueG1sUEsBAi0AFAAGAAgAAAAhAFr0LFu/AAAAFQEAAAsA&#10;AAAAAAAAAAAAAAAAHwEAAF9yZWxzLy5yZWxzUEsBAi0AFAAGAAgAAAAhAHXNe6zEAAAA2wAAAA8A&#10;AAAAAAAAAAAAAAAABwIAAGRycy9kb3ducmV2LnhtbFBLBQYAAAAAAwADALcAAAD4AgAAAAA=&#10;" strokeweight="1pt">
                  <v:textbox>
                    <w:txbxContent>
                      <w:p w14:paraId="4A5988F5" w14:textId="77777777" w:rsidR="00CC7D16" w:rsidRDefault="00CC7D16" w:rsidP="00CC7D16">
                        <w:pPr>
                          <w:jc w:val="center"/>
                        </w:pPr>
                      </w:p>
                    </w:txbxContent>
                  </v:textbox>
                </v:oval>
                <v:rect id="Rectangle 108" o:spid="_x0000_s1049" style="position:absolute;left:3821;top:2952;width:109;height:473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ZwcwwAAANsAAAAPAAAAZHJzL2Rvd25yZXYueG1sRI9Pi8Iw&#10;FMTvwn6H8Ba8aWpRka5RXEHQvfnv4O3RvG2LzUu3iRr30xtB8DjMzG+Y6TyYWlypdZVlBYN+AoI4&#10;t7riQsFhv+pNQDiPrLG2TAru5GA+++hMMdP2xlu67nwhIoRdhgpK75tMSpeXZND1bUMcvV/bGvRR&#10;toXULd4i3NQyTZKxNFhxXCixoWVJ+Xl3MQrWAylPx9H35rTab4bm5xjSv/+gVPczLL5AeAr+HX61&#10;11pBOoTnl/gD5OwBAAD//wMAUEsBAi0AFAAGAAgAAAAhANvh9svuAAAAhQEAABMAAAAAAAAAAAAA&#10;AAAAAAAAAFtDb250ZW50X1R5cGVzXS54bWxQSwECLQAUAAYACAAAACEAWvQsW78AAAAVAQAACwAA&#10;AAAAAAAAAAAAAAAfAQAAX3JlbHMvLnJlbHNQSwECLQAUAAYACAAAACEASN2cHMMAAADbAAAADwAA&#10;AAAAAAAAAAAAAAAHAgAAZHJzL2Rvd25yZXYueG1sUEsFBgAAAAADAAMAtwAAAPcCAAAAAA==&#10;" fillcolor="black" stroked="f">
                  <v:fill r:id="rId8" o:title="" type="pattern"/>
                  <v:textbox>
                    <w:txbxContent>
                      <w:p w14:paraId="170D8843" w14:textId="77777777" w:rsidR="00CC7D16" w:rsidRDefault="00CC7D16" w:rsidP="00CC7D16">
                        <w:pPr>
                          <w:jc w:val="center"/>
                        </w:pPr>
                      </w:p>
                    </w:txbxContent>
                  </v:textbox>
                </v:rect>
                <v:shape id="Text Box 110" o:spid="_x0000_s1050" type="#_x0000_t202" style="position:absolute;left:5664;top:4899;width:431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036E261C" w14:textId="77777777" w:rsidR="0043572E" w:rsidRPr="00531097" w:rsidRDefault="0043572E" w:rsidP="00CF0BDF">
                        <w:pPr>
                          <w:rPr>
                            <w:sz w:val="20"/>
                            <w:lang w:val="fi-FI"/>
                          </w:rPr>
                        </w:pPr>
                        <w:r w:rsidRPr="00531097"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112" o:spid="_x0000_s1051" type="#_x0000_t202" style="position:absolute;left:4993;top:2292;width:416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5015B5DF" w14:textId="77777777" w:rsidR="0043572E" w:rsidRPr="000B1FDC" w:rsidRDefault="0043572E" w:rsidP="00CF0BDF">
                        <w:pPr>
                          <w:rPr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group id="Group 116" o:spid="_x0000_s1052" style="position:absolute;left:5571;top:4178;width:454;height:418" coordorigin="8813,8473" coordsize="45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shape id="Text Box 117" o:spid="_x0000_s1053" type="#_x0000_t202" style="position:absolute;left:8813;top:8473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<v:textbox>
                      <w:txbxContent>
                        <w:p w14:paraId="4E1BF2B5" w14:textId="77777777" w:rsidR="0043572E" w:rsidRPr="00531097" w:rsidRDefault="0043572E" w:rsidP="00CF0BDF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531097">
                            <w:rPr>
                              <w:sz w:val="20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118" o:spid="_x0000_s1054" style="position:absolute;left:8873;top:8509;width:29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jqtxgAAANsAAAAPAAAAZHJzL2Rvd25yZXYueG1sRI9Pa8JA&#10;FMTvQr/D8gpepG60IDbNKqVYtAcFTSn09sy+/NHs2zS7avrt3YLgcZiZ3zDJvDO1OFPrKssKRsMI&#10;BHFmdcWFgq/042kKwnlkjbVlUvBHDuazh16CsbYX3tJ55wsRIOxiVFB638RSuqwkg25oG+Lg5bY1&#10;6INsC6lbvAS4qeU4iibSYMVhocSG3kvKjruTUfBj9ofvdDlZL573WU6/NCg+lxul+o/d2ysIT52/&#10;h2/tlVYwfoH/L+EHyNkVAAD//wMAUEsBAi0AFAAGAAgAAAAhANvh9svuAAAAhQEAABMAAAAAAAAA&#10;AAAAAAAAAAAAAFtDb250ZW50X1R5cGVzXS54bWxQSwECLQAUAAYACAAAACEAWvQsW78AAAAVAQAA&#10;CwAAAAAAAAAAAAAAAAAfAQAAX3JlbHMvLnJlbHNQSwECLQAUAAYACAAAACEAFpY6rcYAAADbAAAA&#10;DwAAAAAAAAAAAAAAAAAHAgAAZHJzL2Rvd25yZXYueG1sUEsFBgAAAAADAAMAtwAAAPoCAAAAAA==&#10;" filled="f" strokeweight="1pt">
                    <v:textbox>
                      <w:txbxContent>
                        <w:p w14:paraId="345EA70F" w14:textId="77777777" w:rsidR="00CC7D16" w:rsidRDefault="00CC7D16" w:rsidP="00CC7D16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Text Box 119" o:spid="_x0000_s1055" type="#_x0000_t202" style="position:absolute;left:4898;top:3270;width:453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6DB27370" w14:textId="77777777" w:rsidR="0043572E" w:rsidRPr="000B1FDC" w:rsidRDefault="0043572E" w:rsidP="00CF0BDF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120" o:spid="_x0000_s1056" type="#_x0000_t202" style="position:absolute;left:6177;top:4406;width:453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09FF5A42" w14:textId="77777777" w:rsidR="0043572E" w:rsidRPr="000B1FDC" w:rsidRDefault="0043572E" w:rsidP="00CF0BDF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oval id="Oval 123" o:spid="_x0000_s1057" style="position:absolute;left:3872;top:3155;width:113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EjqxAAAANsAAAAPAAAAZHJzL2Rvd25yZXYueG1sRI9Ba8JA&#10;FITvBf/D8oTe6kaFtEZXEVHIpZRaL96e2WcSzL4Nu2tM++u7guBxmJlvmMWqN43oyPnasoLxKAFB&#10;XFhdc6ng8LN7+wDhA7LGxjIp+CUPq+XgZYGZtjf+pm4fShEh7DNUUIXQZlL6oiKDfmRb4uidrTMY&#10;onSl1A5vEW4aOUmSVBqsOS5U2NKmouKyvxoF9P6Zb1Ozm6Vf/VaPj7nb/HUnpV6H/XoOIlAfnuFH&#10;O9cKphO4f4k/QC7/AQAA//8DAFBLAQItABQABgAIAAAAIQDb4fbL7gAAAIUBAAATAAAAAAAAAAAA&#10;AAAAAAAAAABbQ29udGVudF9UeXBlc10ueG1sUEsBAi0AFAAGAAgAAAAhAFr0LFu/AAAAFQEAAAsA&#10;AAAAAAAAAAAAAAAAHwEAAF9yZWxzLy5yZWxzUEsBAi0AFAAGAAgAAAAhAJ9YSOrEAAAA2wAAAA8A&#10;AAAAAAAAAAAAAAAABwIAAGRycy9kb3ducmV2LnhtbFBLBQYAAAAAAwADALcAAAD4AgAAAAA=&#10;" strokeweight="1pt">
                  <v:textbox>
                    <w:txbxContent>
                      <w:p w14:paraId="78E6AB43" w14:textId="77777777" w:rsidR="00CC7D16" w:rsidRDefault="00CC7D16" w:rsidP="00CC7D16">
                        <w:pPr>
                          <w:jc w:val="center"/>
                        </w:pPr>
                      </w:p>
                    </w:txbxContent>
                  </v:textbox>
                </v:oval>
                <v:group id="Group 137" o:spid="_x0000_s1058" style="position:absolute;left:3965;top:2750;width:2135;height:345" coordorigin="7000,4265" coordsize="1715,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21" o:spid="_x0000_s1059" type="#_x0000_t32" style="position:absolute;left:7000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r+5wgAAANsAAAAPAAAAZHJzL2Rvd25yZXYueG1sRI/disIw&#10;FITvF3yHcATv1tS1LEs1iijrz6VdH+DQHJtqc1KaqNWnN4Kwl8PMfMNM552txZVaXzlWMBomIIgL&#10;pysuFRz+fj9/QPiArLF2TAru5GE+631MMdPuxnu65qEUEcI+QwUmhCaT0heGLPqha4ijd3StxRBl&#10;W0rd4i3CbS2/kuRbWqw4LhhsaGmoOOcXq2C9Oh52m3Rr9pdc61VVnFJHD6UG/W4xARGoC//hd3ur&#10;FYxTeH2JP0DOngAAAP//AwBQSwECLQAUAAYACAAAACEA2+H2y+4AAACFAQAAEwAAAAAAAAAAAAAA&#10;AAAAAAAAW0NvbnRlbnRfVHlwZXNdLnhtbFBLAQItABQABgAIAAAAIQBa9CxbvwAAABUBAAALAAAA&#10;AAAAAAAAAAAAAB8BAABfcmVscy8ucmVsc1BLAQItABQABgAIAAAAIQC1br+5wgAAANsAAAAPAAAA&#10;AAAAAAAAAAAAAAcCAABkcnMvZG93bnJldi54bWxQSwUGAAAAAAMAAwC3AAAA9gIAAAAA&#10;" strokeweight="1pt">
                    <v:stroke startarrow="block" startarrowwidth="narrow"/>
                  </v:shape>
                  <v:shape id="AutoShape 124" o:spid="_x0000_s1060" type="#_x0000_t32" style="position:absolute;left:7155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hoiwgAAANsAAAAPAAAAZHJzL2Rvd25yZXYueG1sRI/RisIw&#10;FETfBf8hXGHfNNVVkWoUUXZXH61+wKW5NtXmpjRRu/v1G0HwcZiZM8xi1dpK3KnxpWMFw0ECgjh3&#10;uuRCwen41Z+B8AFZY+WYFPySh9Wy21lgqt2DD3TPQiEihH2KCkwIdSqlzw1Z9ANXE0fv7BqLIcqm&#10;kLrBR4TbSo6SZCotlhwXDNa0MZRfs5tV8L09n/Y/45053DKtt2V+GTv6U+qj167nIAK14R1+tXda&#10;wecEnl/iD5DLfwAAAP//AwBQSwECLQAUAAYACAAAACEA2+H2y+4AAACFAQAAEwAAAAAAAAAAAAAA&#10;AAAAAAAAW0NvbnRlbnRfVHlwZXNdLnhtbFBLAQItABQABgAIAAAAIQBa9CxbvwAAABUBAAALAAAA&#10;AAAAAAAAAAAAAB8BAABfcmVscy8ucmVsc1BLAQItABQABgAIAAAAIQDaIhoiwgAAANsAAAAPAAAA&#10;AAAAAAAAAAAAAAcCAABkcnMvZG93bnJldi54bWxQSwUGAAAAAAMAAwC3AAAA9gIAAAAA&#10;" strokeweight="1pt">
                    <v:stroke startarrow="block" startarrowwidth="narrow"/>
                  </v:shape>
                  <v:shape id="AutoShape 125" o:spid="_x0000_s1061" type="#_x0000_t32" style="position:absolute;left:7311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IRVwgAAANsAAAAPAAAAZHJzL2Rvd25yZXYueG1sRI/disIw&#10;FITvhX2HcBa8s+muIlKNsqz4d2n1AQ7Nsak2J6WJWn16Iyzs5TAz3zCzRWdrcaPWV44VfCUpCOLC&#10;6YpLBcfDajAB4QOyxtoxKXiQh8X8ozfDTLs77+mWh1JECPsMFZgQmkxKXxiy6BPXEEfv5FqLIcq2&#10;lLrFe4TbWn6n6VharDguGGzo11Bxya9WwXp5Ou42o63ZX3Otl1VxHjl6KtX/7H6mIAJ14T/8195q&#10;BcMxvL/EHyDnLwAAAP//AwBQSwECLQAUAAYACAAAACEA2+H2y+4AAACFAQAAEwAAAAAAAAAAAAAA&#10;AAAAAAAAW0NvbnRlbnRfVHlwZXNdLnhtbFBLAQItABQABgAIAAAAIQBa9CxbvwAAABUBAAALAAAA&#10;AAAAAAAAAAAAAB8BAABfcmVscy8ucmVsc1BLAQItABQABgAIAAAAIQAq8IRVwgAAANsAAAAPAAAA&#10;AAAAAAAAAAAAAAcCAABkcnMvZG93bnJldi54bWxQSwUGAAAAAAMAAwC3AAAA9gIAAAAA&#10;" strokeweight="1pt">
                    <v:stroke startarrow="block" startarrowwidth="narrow"/>
                  </v:shape>
                  <v:shape id="AutoShape 126" o:spid="_x0000_s1062" type="#_x0000_t32" style="position:absolute;left:7467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CHOwgAAANsAAAAPAAAAZHJzL2Rvd25yZXYueG1sRI/RisIw&#10;FETfBf8hXGHfNNUVlWoUUXZXH61+wKW5NtXmpjRRu/v1G0HwcZiZM8xi1dpK3KnxpWMFw0ECgjh3&#10;uuRCwen41Z+B8AFZY+WYFPySh9Wy21lgqt2DD3TPQiEihH2KCkwIdSqlzw1Z9ANXE0fv7BqLIcqm&#10;kLrBR4TbSo6SZCItlhwXDNa0MZRfs5tV8L09n/Y/45053DKtt2V+GTv6U+qj167nIAK14R1+tXda&#10;wecUnl/iD5DLfwAAAP//AwBQSwECLQAUAAYACAAAACEA2+H2y+4AAACFAQAAEwAAAAAAAAAAAAAA&#10;AAAAAAAAW0NvbnRlbnRfVHlwZXNdLnhtbFBLAQItABQABgAIAAAAIQBa9CxbvwAAABUBAAALAAAA&#10;AAAAAAAAAAAAAB8BAABfcmVscy8ucmVsc1BLAQItABQABgAIAAAAIQBFvCHOwgAAANsAAAAPAAAA&#10;AAAAAAAAAAAAAAcCAABkcnMvZG93bnJldi54bWxQSwUGAAAAAAMAAwC3AAAA9gIAAAAA&#10;" strokeweight="1pt">
                    <v:stroke startarrow="block" startarrowwidth="narrow"/>
                  </v:shape>
                  <v:shape id="AutoShape 127" o:spid="_x0000_s1063" type="#_x0000_t32" style="position:absolute;left:7623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7W8vgAAANsAAAAPAAAAZHJzL2Rvd25yZXYueG1sRE/LisIw&#10;FN0P+A/hCu7G1Aci1Sii+Fpa/YBLc22qzU1potb5+slCcHk47/mytZV4UuNLxwoG/QQEce50yYWC&#10;y3n7OwXhA7LGyjEpeJOH5aLzM8dUuxef6JmFQsQQ9ikqMCHUqZQ+N2TR911NHLmrayyGCJtC6gZf&#10;MdxWcpgkE2mx5NhgsKa1ofyePayC3eZ6Oe7HB3N6ZFpvyvw2dvSnVK/brmYgArXhK/64D1rBKI6N&#10;X+IPkIt/AAAA//8DAFBLAQItABQABgAIAAAAIQDb4fbL7gAAAIUBAAATAAAAAAAAAAAAAAAAAAAA&#10;AABbQ29udGVudF9UeXBlc10ueG1sUEsBAi0AFAAGAAgAAAAhAFr0LFu/AAAAFQEAAAsAAAAAAAAA&#10;AAAAAAAAHwEAAF9yZWxzLy5yZWxzUEsBAi0AFAAGAAgAAAAhADQjtby+AAAA2wAAAA8AAAAAAAAA&#10;AAAAAAAABwIAAGRycy9kb3ducmV2LnhtbFBLBQYAAAAAAwADALcAAADyAgAAAAA=&#10;" strokeweight="1pt">
                    <v:stroke startarrow="block" startarrowwidth="narrow"/>
                  </v:shape>
                  <v:shape id="AutoShape 128" o:spid="_x0000_s1064" type="#_x0000_t32" style="position:absolute;left:7935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xAnwgAAANsAAAAPAAAAZHJzL2Rvd25yZXYueG1sRI/RisIw&#10;FETfBf8hXGHfNNUV0WoUUXZXH61+wKW5NtXmpjRRu/v1G0HwcZiZM8xi1dpK3KnxpWMFw0ECgjh3&#10;uuRCwen41Z+C8AFZY+WYFPySh9Wy21lgqt2DD3TPQiEihH2KCkwIdSqlzw1Z9ANXE0fv7BqLIcqm&#10;kLrBR4TbSo6SZCItlhwXDNa0MZRfs5tV8L09n/Y/45053DKtt2V+GTv6U+qj167nIAK14R1+tXda&#10;wecMnl/iD5DLfwAAAP//AwBQSwECLQAUAAYACAAAACEA2+H2y+4AAACFAQAAEwAAAAAAAAAAAAAA&#10;AAAAAAAAW0NvbnRlbnRfVHlwZXNdLnhtbFBLAQItABQABgAIAAAAIQBa9CxbvwAAABUBAAALAAAA&#10;AAAAAAAAAAAAAB8BAABfcmVscy8ucmVsc1BLAQItABQABgAIAAAAIQBbbxAnwgAAANsAAAAPAAAA&#10;AAAAAAAAAAAAAAcCAABkcnMvZG93bnJldi54bWxQSwUGAAAAAAMAAwC3AAAA9gIAAAAA&#10;" strokeweight="1pt">
                    <v:stroke startarrow="block" startarrowwidth="narrow"/>
                  </v:shape>
                  <v:shape id="AutoShape 131" o:spid="_x0000_s1065" type="#_x0000_t32" style="position:absolute;left:7779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8rHvwAAANsAAAAPAAAAZHJzL2Rvd25yZXYueG1sRE/NisIw&#10;EL4v+A5hBG9r6lJEuqZFFFf3aNcHGJqxqTaT0kStPv3mIHj8+P6XxWBbcaPeN44VzKYJCOLK6YZr&#10;Bce/7ecChA/IGlvHpOBBHop89LHETLs7H+hWhlrEEPYZKjAhdJmUvjJk0U9dRxy5k+sthgj7Wuoe&#10;7zHctvIrSebSYsOxwWBHa0PVpbxaBT+b0/F3l+7N4VpqvWmqc+roqdRkPKy+QQQawlv8cu+1gjSu&#10;j1/iD5D5PwAAAP//AwBQSwECLQAUAAYACAAAACEA2+H2y+4AAACFAQAAEwAAAAAAAAAAAAAAAAAA&#10;AAAAW0NvbnRlbnRfVHlwZXNdLnhtbFBLAQItABQABgAIAAAAIQBa9CxbvwAAABUBAAALAAAAAAAA&#10;AAAAAAAAAB8BAABfcmVscy8ucmVsc1BLAQItABQABgAIAAAAIQCSU8rHvwAAANsAAAAPAAAAAAAA&#10;AAAAAAAAAAcCAABkcnMvZG93bnJldi54bWxQSwUGAAAAAAMAAwC3AAAA8wIAAAAA&#10;" strokeweight="1pt">
                    <v:stroke startarrow="block" startarrowwidth="narrow"/>
                  </v:shape>
                  <v:shape id="AutoShape 132" o:spid="_x0000_s1066" type="#_x0000_t32" style="position:absolute;left:8091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29cwwAAANsAAAAPAAAAZHJzL2Rvd25yZXYueG1sRI/BasMw&#10;EETvhf6D2EJutZxiQnGshNLQxDna8Qcs1sZya62MpSROv74qFHocZuYNU2xnO4grTb53rGCZpCCI&#10;W6d77hQ0p4/nVxA+IGscHJOCO3nYbh4fCsy1u3FF1zp0IkLY56jAhDDmUvrWkEWfuJE4emc3WQxR&#10;Tp3UE94i3A7yJU1X0mLPccHgSO+G2q/6YhXsd+fmeMhKU11qrXd9+5k5+lZq8TS/rUEEmsN/+K9d&#10;agXZEn6/xB8gNz8AAAD//wMAUEsBAi0AFAAGAAgAAAAhANvh9svuAAAAhQEAABMAAAAAAAAAAAAA&#10;AAAAAAAAAFtDb250ZW50X1R5cGVzXS54bWxQSwECLQAUAAYACAAAACEAWvQsW78AAAAVAQAACwAA&#10;AAAAAAAAAAAAAAAfAQAAX3JlbHMvLnJlbHNQSwECLQAUAAYACAAAACEA/R9vXMMAAADbAAAADwAA&#10;AAAAAAAAAAAAAAAHAgAAZHJzL2Rvd25yZXYueG1sUEsFBgAAAAADAAMAtwAAAPcCAAAAAA==&#10;" strokeweight="1pt">
                    <v:stroke startarrow="block" startarrowwidth="narrow"/>
                  </v:shape>
                  <v:shape id="AutoShape 133" o:spid="_x0000_s1067" type="#_x0000_t32" style="position:absolute;left:8247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fErwgAAANsAAAAPAAAAZHJzL2Rvd25yZXYueG1sRI/disIw&#10;FITvhX2HcBb2TtOVIlKNIsr6c2ntAxyaY1NtTkoTtbtPvxEEL4eZ+YaZL3vbiDt1vnas4HuUgCAu&#10;na65UlCcfoZTED4ga2wck4Jf8rBcfAzmmGn34CPd81CJCGGfoQITQptJ6UtDFv3ItcTRO7vOYoiy&#10;q6Tu8BHhtpHjJJlIizXHBYMtrQ2V1/xmFWw35+KwS/fmeMu13tTlJXX0p9TXZ7+agQjUh3f41d5r&#10;BekYnl/iD5CLfwAAAP//AwBQSwECLQAUAAYACAAAACEA2+H2y+4AAACFAQAAEwAAAAAAAAAAAAAA&#10;AAAAAAAAW0NvbnRlbnRfVHlwZXNdLnhtbFBLAQItABQABgAIAAAAIQBa9CxbvwAAABUBAAALAAAA&#10;AAAAAAAAAAAAAB8BAABfcmVscy8ucmVsc1BLAQItABQABgAIAAAAIQANzfErwgAAANsAAAAPAAAA&#10;AAAAAAAAAAAAAAcCAABkcnMvZG93bnJldi54bWxQSwUGAAAAAAMAAwC3AAAA9gIAAAAA&#10;" strokeweight="1pt">
                    <v:stroke startarrow="block" startarrowwidth="narrow"/>
                  </v:shape>
                  <v:shape id="AutoShape 134" o:spid="_x0000_s1068" type="#_x0000_t32" style="position:absolute;left:8403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VSwwgAAANsAAAAPAAAAZHJzL2Rvd25yZXYueG1sRI/disIw&#10;FITvF3yHcATv1tS1LEs1iijrz6VdH+DQHJtqc1KaqNWnN4Kwl8PMfMNM552txZVaXzlWMBomIIgL&#10;pysuFRz+fj9/QPiArLF2TAru5GE+631MMdPuxnu65qEUEcI+QwUmhCaT0heGLPqha4ijd3StxRBl&#10;W0rd4i3CbS2/kuRbWqw4LhhsaGmoOOcXq2C9Oh52m3Rr9pdc61VVnFJHD6UG/W4xARGoC//hd3ur&#10;FaRjeH2JP0DOngAAAP//AwBQSwECLQAUAAYACAAAACEA2+H2y+4AAACFAQAAEwAAAAAAAAAAAAAA&#10;AAAAAAAAW0NvbnRlbnRfVHlwZXNdLnhtbFBLAQItABQABgAIAAAAIQBa9CxbvwAAABUBAAALAAAA&#10;AAAAAAAAAAAAAB8BAABfcmVscy8ucmVsc1BLAQItABQABgAIAAAAIQBigVSwwgAAANsAAAAPAAAA&#10;AAAAAAAAAAAAAAcCAABkcnMvZG93bnJldi54bWxQSwUGAAAAAAMAAwC3AAAA9gIAAAAA&#10;" strokeweight="1pt">
                    <v:stroke startarrow="block" startarrowwidth="narrow"/>
                  </v:shape>
                  <v:shape id="AutoShape 135" o:spid="_x0000_s1069" type="#_x0000_t32" style="position:absolute;left:8559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MzEwQAAANsAAAAPAAAAZHJzL2Rvd25yZXYueG1sRI/disIw&#10;FITvF3yHcIS9W1OlLFKNIoo/e2n1AQ7Nsak2J6WJ2vXpjSB4OczMN8x03tla3Kj1lWMFw0ECgrhw&#10;uuJSwfGw/hmD8AFZY+2YFPyTh/ms9zXFTLs77+mWh1JECPsMFZgQmkxKXxiy6AeuIY7eybUWQ5Rt&#10;KXWL9wi3tRwlya+0WHFcMNjQ0lBxya9WwWZ1Ov5t053ZX3OtV1VxTh09lPrud4sJiEBd+ITf7Z1W&#10;kKbw+hJ/gJw9AQAA//8DAFBLAQItABQABgAIAAAAIQDb4fbL7gAAAIUBAAATAAAAAAAAAAAAAAAA&#10;AAAAAABbQ29udGVudF9UeXBlc10ueG1sUEsBAi0AFAAGAAgAAAAhAFr0LFu/AAAAFQEAAAsAAAAA&#10;AAAAAAAAAAAAHwEAAF9yZWxzLy5yZWxzUEsBAi0AFAAGAAgAAAAhAO1ozMTBAAAA2wAAAA8AAAAA&#10;AAAAAAAAAAAABwIAAGRycy9kb3ducmV2LnhtbFBLBQYAAAAAAwADALcAAAD1AgAAAAA=&#10;" strokeweight="1pt">
                    <v:stroke startarrow="block" startarrowwidth="narrow"/>
                  </v:shape>
                  <v:shape id="AutoShape 136" o:spid="_x0000_s1070" type="#_x0000_t32" style="position:absolute;left:8715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GlfwwAAANsAAAAPAAAAZHJzL2Rvd25yZXYueG1sRI/NasMw&#10;EITvgb6D2EJvidzihOJGCaGmTXqMmwdYrI3lxloZS/5Jn74KFHIcZuYbZr2dbCMG6nztWMHzIgFB&#10;XDpdc6Xg9P0xfwXhA7LGxjEpuJKH7eZhtsZMu5GPNBShEhHCPkMFJoQ2k9KXhiz6hWuJo3d2ncUQ&#10;ZVdJ3eEY4baRL0mykhZrjgsGW3o3VF6K3ir4zM+nr316MMe+0Dqvy5/U0a9ST4/T7g1EoCncw//t&#10;g1aQLuH2Jf4AufkDAAD//wMAUEsBAi0AFAAGAAgAAAAhANvh9svuAAAAhQEAABMAAAAAAAAAAAAA&#10;AAAAAAAAAFtDb250ZW50X1R5cGVzXS54bWxQSwECLQAUAAYACAAAACEAWvQsW78AAAAVAQAACwAA&#10;AAAAAAAAAAAAAAAfAQAAX3JlbHMvLnJlbHNQSwECLQAUAAYACAAAACEAgiRpX8MAAADbAAAADwAA&#10;AAAAAAAAAAAAAAAHAgAAZHJzL2Rvd25yZXYueG1sUEsFBgAAAAADAAMAtwAAAPcCAAAAAA==&#10;" strokeweight="1pt">
                    <v:stroke startarrow="block" startarrowwidth="narrow"/>
                  </v:shape>
                </v:group>
                <w10:wrap type="square"/>
              </v:group>
            </w:pict>
          </mc:Fallback>
        </mc:AlternateContent>
      </w:r>
      <w:r w:rsidR="00D70A6C">
        <w:rPr>
          <w:rFonts w:ascii="Times New Roman" w:hAnsi="Times New Roman"/>
          <w:b/>
          <w:sz w:val="32"/>
          <w:szCs w:val="32"/>
          <w:lang w:val="en-US"/>
        </w:rPr>
        <w:t>A</w:t>
      </w:r>
      <w:r w:rsidR="00EE4760" w:rsidRPr="00FF7A0A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D70A6C">
        <w:rPr>
          <w:rFonts w:ascii="Times New Roman" w:hAnsi="Times New Roman"/>
          <w:b/>
          <w:sz w:val="32"/>
          <w:szCs w:val="32"/>
          <w:lang w:val="en-US"/>
        </w:rPr>
        <w:t>3</w:t>
      </w:r>
    </w:p>
    <w:p w14:paraId="095A4974" w14:textId="77777777" w:rsidR="00164812" w:rsidRPr="00FF7A0A" w:rsidRDefault="00164812" w:rsidP="0087685E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</w:p>
    <w:p w14:paraId="6D04D245" w14:textId="53294991" w:rsidR="00D70A6C" w:rsidRDefault="00D70A6C" w:rsidP="00D70A6C">
      <w:pPr>
        <w:spacing w:line="360" w:lineRule="exact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Beam structure of the figure is loaded by distributed force </w:t>
      </w:r>
      <w:r w:rsidR="00B83B35" w:rsidRPr="00B83B35">
        <w:rPr>
          <w:position w:val="-10"/>
        </w:rPr>
        <w:object w:dxaOrig="240" w:dyaOrig="260" w14:anchorId="016E16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2.9pt" o:ole="">
            <v:imagedata r:id="rId9" o:title=""/>
          </v:shape>
          <o:OLEObject Type="Embed" ProgID="Equation.DSMT4" ShapeID="_x0000_i1025" DrawAspect="Content" ObjectID="_1736328220" r:id="rId10"/>
        </w:object>
      </w:r>
      <w:r>
        <w:rPr>
          <w:b/>
          <w:position w:val="-12"/>
          <w:sz w:val="40"/>
          <w:szCs w:val="40"/>
          <w:lang w:val="en-US"/>
        </w:rPr>
        <w:t xml:space="preserve"> </w:t>
      </w:r>
      <w:r>
        <w:rPr>
          <w:szCs w:val="24"/>
          <w:lang w:val="en-US"/>
        </w:rPr>
        <w:t xml:space="preserve">acting on beam 1. Determine the </w:t>
      </w:r>
      <w:r>
        <w:rPr>
          <w:color w:val="000000"/>
          <w:szCs w:val="24"/>
          <w:lang w:val="en-US"/>
        </w:rPr>
        <w:t xml:space="preserve">critical value </w:t>
      </w:r>
      <w:r w:rsidR="00B83B35" w:rsidRPr="00B83B35">
        <w:rPr>
          <w:position w:val="-12"/>
        </w:rPr>
        <w:object w:dxaOrig="380" w:dyaOrig="360" w14:anchorId="096450F9">
          <v:shape id="_x0000_i1026" type="#_x0000_t75" style="width:18.95pt;height:18.1pt" o:ole="">
            <v:imagedata r:id="rId11" o:title=""/>
          </v:shape>
          <o:OLEObject Type="Embed" ProgID="Equation.DSMT4" ShapeID="_x0000_i1026" DrawAspect="Content" ObjectID="_1736328221" r:id="rId12"/>
        </w:object>
      </w:r>
      <w:r>
        <w:rPr>
          <w:color w:val="000000"/>
          <w:szCs w:val="24"/>
          <w:lang w:val="en-US"/>
        </w:rPr>
        <w:t xml:space="preserve"> causing beam 2 to buckle. Assume that beam 1 is inextensible in the axial direction. Displacements are confined to the </w:t>
      </w:r>
      <w:bookmarkStart w:id="0" w:name="MTBlankEqn"/>
      <w:r w:rsidR="00B83B35" w:rsidRPr="00025957">
        <w:rPr>
          <w:position w:val="-4"/>
        </w:rPr>
        <w:object w:dxaOrig="580" w:dyaOrig="260" w14:anchorId="77DD90DC">
          <v:shape id="_x0000_i1027" type="#_x0000_t75" style="width:28.9pt;height:12.9pt" o:ole="">
            <v:imagedata r:id="rId13" o:title=""/>
          </v:shape>
          <o:OLEObject Type="Embed" ProgID="Equation.DSMT4" ShapeID="_x0000_i1027" DrawAspect="Content" ObjectID="_1736328222" r:id="rId14"/>
        </w:object>
      </w:r>
      <w:bookmarkEnd w:id="0"/>
      <w:r>
        <w:rPr>
          <w:color w:val="000000"/>
          <w:szCs w:val="24"/>
          <w:lang w:val="en-US"/>
        </w:rPr>
        <w:t xml:space="preserve">plane. Cross-sectional properties </w:t>
      </w:r>
      <w:r w:rsidR="00B83B35" w:rsidRPr="00025957">
        <w:rPr>
          <w:position w:val="-4"/>
        </w:rPr>
        <w:object w:dxaOrig="240" w:dyaOrig="260" w14:anchorId="382F2128">
          <v:shape id="_x0000_i1028" type="#_x0000_t75" style="width:12.05pt;height:12.9pt" o:ole="">
            <v:imagedata r:id="rId15" o:title=""/>
          </v:shape>
          <o:OLEObject Type="Embed" ProgID="Equation.DSMT4" ShapeID="_x0000_i1028" DrawAspect="Content" ObjectID="_1736328223" r:id="rId16"/>
        </w:object>
      </w:r>
      <w:r>
        <w:rPr>
          <w:i/>
          <w:szCs w:val="24"/>
          <w:lang w:val="en-US"/>
        </w:rPr>
        <w:t xml:space="preserve"> </w:t>
      </w:r>
      <w:r>
        <w:rPr>
          <w:szCs w:val="24"/>
          <w:lang w:val="en-US"/>
        </w:rPr>
        <w:t xml:space="preserve">and </w:t>
      </w:r>
      <w:r w:rsidR="00B83B35" w:rsidRPr="00025957">
        <w:rPr>
          <w:position w:val="-4"/>
        </w:rPr>
        <w:object w:dxaOrig="200" w:dyaOrig="260" w14:anchorId="51E399D8">
          <v:shape id="_x0000_i1029" type="#_x0000_t75" style="width:10pt;height:12.9pt" o:ole="">
            <v:imagedata r:id="rId17" o:title=""/>
          </v:shape>
          <o:OLEObject Type="Embed" ProgID="Equation.DSMT4" ShapeID="_x0000_i1029" DrawAspect="Content" ObjectID="_1736328224" r:id="rId18"/>
        </w:object>
      </w:r>
      <w:r>
        <w:rPr>
          <w:color w:val="000000"/>
          <w:szCs w:val="24"/>
          <w:lang w:val="en-US"/>
        </w:rPr>
        <w:t>of the beam structure</w:t>
      </w:r>
      <w:r>
        <w:rPr>
          <w:i/>
          <w:szCs w:val="24"/>
          <w:lang w:val="en-US"/>
        </w:rPr>
        <w:t xml:space="preserve"> </w:t>
      </w:r>
      <w:r>
        <w:rPr>
          <w:szCs w:val="24"/>
          <w:lang w:val="en-US"/>
        </w:rPr>
        <w:t xml:space="preserve">and </w:t>
      </w:r>
      <w:proofErr w:type="gramStart"/>
      <w:r>
        <w:rPr>
          <w:szCs w:val="24"/>
          <w:lang w:val="en-US"/>
        </w:rPr>
        <w:t>Young’s</w:t>
      </w:r>
      <w:proofErr w:type="gramEnd"/>
      <w:r>
        <w:rPr>
          <w:szCs w:val="24"/>
          <w:lang w:val="en-US"/>
        </w:rPr>
        <w:t xml:space="preserve"> modulus </w:t>
      </w:r>
      <w:r w:rsidR="00B83B35" w:rsidRPr="00025957">
        <w:rPr>
          <w:position w:val="-4"/>
        </w:rPr>
        <w:object w:dxaOrig="240" w:dyaOrig="260" w14:anchorId="49E61AD5">
          <v:shape id="_x0000_i1030" type="#_x0000_t75" style="width:12.05pt;height:12.9pt" o:ole="">
            <v:imagedata r:id="rId19" o:title=""/>
          </v:shape>
          <o:OLEObject Type="Embed" ProgID="Equation.DSMT4" ShapeID="_x0000_i1030" DrawAspect="Content" ObjectID="_1736328225" r:id="rId20"/>
        </w:object>
      </w:r>
      <w:r>
        <w:t xml:space="preserve"> </w:t>
      </w:r>
      <w:r>
        <w:rPr>
          <w:szCs w:val="24"/>
          <w:lang w:val="en-US"/>
        </w:rPr>
        <w:t>of the material are constants.</w:t>
      </w:r>
    </w:p>
    <w:p w14:paraId="62C79344" w14:textId="77777777" w:rsidR="00531097" w:rsidRPr="00D70A6C" w:rsidRDefault="00531097" w:rsidP="00D91DB9">
      <w:pPr>
        <w:jc w:val="both"/>
        <w:rPr>
          <w:rFonts w:ascii="Times New Roman" w:hAnsi="Times New Roman"/>
          <w:b/>
          <w:szCs w:val="24"/>
          <w:lang w:val="en-US"/>
        </w:rPr>
      </w:pPr>
    </w:p>
    <w:p w14:paraId="1D6990CA" w14:textId="77777777" w:rsidR="0087685E" w:rsidRPr="00FF7A0A" w:rsidRDefault="0087685E" w:rsidP="0087685E">
      <w:pPr>
        <w:spacing w:line="360" w:lineRule="exact"/>
        <w:jc w:val="both"/>
        <w:rPr>
          <w:rFonts w:ascii="Times New Roman" w:hAnsi="Times New Roman"/>
          <w:b/>
          <w:szCs w:val="24"/>
        </w:rPr>
      </w:pPr>
      <w:r w:rsidRPr="00FF7A0A">
        <w:rPr>
          <w:rFonts w:ascii="Times New Roman" w:hAnsi="Times New Roman"/>
          <w:b/>
          <w:szCs w:val="24"/>
        </w:rPr>
        <w:t>Solution template</w:t>
      </w:r>
    </w:p>
    <w:p w14:paraId="75E45D3C" w14:textId="77777777" w:rsidR="00D03B9D" w:rsidRPr="00FF7A0A" w:rsidRDefault="0043572E" w:rsidP="00D03B9D">
      <w:pPr>
        <w:spacing w:line="360" w:lineRule="exact"/>
        <w:jc w:val="both"/>
        <w:rPr>
          <w:rFonts w:ascii="Times New Roman" w:hAnsi="Times New Roman"/>
          <w:szCs w:val="24"/>
        </w:rPr>
      </w:pPr>
      <w:r w:rsidRPr="00FF7A0A">
        <w:rPr>
          <w:rFonts w:ascii="Times New Roman" w:hAnsi="Times New Roman"/>
          <w:szCs w:val="24"/>
        </w:rPr>
        <w:t>The aim of the stability analysis is to find the condition for a non-zero transverse displacement solution for beam 2.</w:t>
      </w:r>
      <w:r w:rsidR="00D03B9D" w:rsidRPr="00FF7A0A">
        <w:rPr>
          <w:rFonts w:ascii="Times New Roman" w:hAnsi="Times New Roman"/>
          <w:szCs w:val="24"/>
        </w:rPr>
        <w:t xml:space="preserve"> Solving for the axial displacement of beam 2 is not necessary as the axial force in terms of the loading parameter </w:t>
      </w:r>
      <w:r w:rsidR="00D03B9D" w:rsidRPr="00FF7A0A">
        <w:rPr>
          <w:rFonts w:ascii="Times New Roman" w:hAnsi="Times New Roman"/>
          <w:i/>
          <w:iCs/>
          <w:szCs w:val="24"/>
        </w:rPr>
        <w:t xml:space="preserve">p </w:t>
      </w:r>
      <w:r w:rsidR="00D03B9D" w:rsidRPr="00FF7A0A">
        <w:rPr>
          <w:rFonts w:ascii="Times New Roman" w:hAnsi="Times New Roman"/>
          <w:szCs w:val="24"/>
        </w:rPr>
        <w:t xml:space="preserve">follows from the (moment) equilibrium of beam </w:t>
      </w:r>
      <w:proofErr w:type="gramStart"/>
      <w:r w:rsidR="00D03B9D" w:rsidRPr="00FF7A0A">
        <w:rPr>
          <w:rFonts w:ascii="Times New Roman" w:hAnsi="Times New Roman"/>
          <w:szCs w:val="24"/>
        </w:rPr>
        <w:t>1</w:t>
      </w:r>
      <w:proofErr w:type="gramEnd"/>
    </w:p>
    <w:p w14:paraId="54D9CE6B" w14:textId="77777777" w:rsidR="00D03B9D" w:rsidRPr="00FF7A0A" w:rsidRDefault="00D03B9D" w:rsidP="00B83B35">
      <w:pPr>
        <w:jc w:val="both"/>
        <w:rPr>
          <w:rFonts w:ascii="Times New Roman" w:hAnsi="Times New Roman"/>
          <w:szCs w:val="24"/>
        </w:rPr>
      </w:pPr>
    </w:p>
    <w:p w14:paraId="42D0B005" w14:textId="773EA9D6" w:rsidR="00D03B9D" w:rsidRPr="00FF7A0A" w:rsidRDefault="00B83B35" w:rsidP="00B83B35">
      <w:pPr>
        <w:jc w:val="both"/>
        <w:rPr>
          <w:rFonts w:ascii="Times New Roman" w:hAnsi="Times New Roman"/>
          <w:szCs w:val="24"/>
        </w:rPr>
      </w:pPr>
      <w:r w:rsidRPr="00B83B35">
        <w:rPr>
          <w:position w:val="-10"/>
        </w:rPr>
        <w:object w:dxaOrig="2580" w:dyaOrig="320" w14:anchorId="1258876A">
          <v:shape id="_x0000_i1031" type="#_x0000_t75" style="width:129pt;height:16pt" o:ole="">
            <v:imagedata r:id="rId21" o:title=""/>
          </v:shape>
          <o:OLEObject Type="Embed" ProgID="Equation.DSMT4" ShapeID="_x0000_i1031" DrawAspect="Content" ObjectID="_1736328226" r:id="rId22"/>
        </w:object>
      </w:r>
      <w:r w:rsidR="00D03B9D" w:rsidRPr="00FF7A0A">
        <w:rPr>
          <w:rFonts w:ascii="Times New Roman" w:hAnsi="Times New Roman"/>
        </w:rPr>
        <w:t>.</w:t>
      </w:r>
      <w:r w:rsidR="00901196">
        <w:rPr>
          <w:rFonts w:ascii="Times New Roman" w:hAnsi="Times New Roman"/>
        </w:rPr>
        <w:t xml:space="preserve">    </w:t>
      </w:r>
    </w:p>
    <w:p w14:paraId="5AFD7ECA" w14:textId="77777777" w:rsidR="00D03B9D" w:rsidRPr="00FF7A0A" w:rsidRDefault="00D03B9D" w:rsidP="00B83B35">
      <w:pPr>
        <w:jc w:val="both"/>
        <w:rPr>
          <w:rFonts w:ascii="Times New Roman" w:hAnsi="Times New Roman"/>
          <w:szCs w:val="24"/>
        </w:rPr>
      </w:pPr>
    </w:p>
    <w:p w14:paraId="49F5F674" w14:textId="0364E18F" w:rsidR="0087685E" w:rsidRPr="00FF7A0A" w:rsidRDefault="00D03B9D" w:rsidP="0087685E">
      <w:pPr>
        <w:spacing w:line="360" w:lineRule="exact"/>
        <w:jc w:val="both"/>
        <w:rPr>
          <w:rFonts w:ascii="Times New Roman" w:hAnsi="Times New Roman"/>
          <w:szCs w:val="24"/>
        </w:rPr>
      </w:pPr>
      <w:r w:rsidRPr="00FF7A0A">
        <w:rPr>
          <w:rFonts w:ascii="Times New Roman" w:hAnsi="Times New Roman"/>
          <w:szCs w:val="24"/>
        </w:rPr>
        <w:t xml:space="preserve">As beam 1 is inextensible in the axial direction </w:t>
      </w:r>
      <w:r w:rsidR="0087685E" w:rsidRPr="00FF7A0A">
        <w:rPr>
          <w:rFonts w:ascii="Times New Roman" w:hAnsi="Times New Roman"/>
          <w:szCs w:val="24"/>
        </w:rPr>
        <w:t>The non-zero displacement/rotation component</w:t>
      </w:r>
      <w:r w:rsidRPr="00FF7A0A">
        <w:rPr>
          <w:rFonts w:ascii="Times New Roman" w:hAnsi="Times New Roman"/>
          <w:szCs w:val="24"/>
        </w:rPr>
        <w:t xml:space="preserve"> for beam 2 is </w:t>
      </w:r>
      <w:r w:rsidR="00B83B35" w:rsidRPr="00B83B35">
        <w:rPr>
          <w:position w:val="-12"/>
        </w:rPr>
        <w:object w:dxaOrig="420" w:dyaOrig="360" w14:anchorId="0D999CA2">
          <v:shape id="_x0000_i1032" type="#_x0000_t75" style="width:21pt;height:18.1pt" o:ole="">
            <v:imagedata r:id="rId23" o:title=""/>
          </v:shape>
          <o:OLEObject Type="Embed" ProgID="Equation.DSMT4" ShapeID="_x0000_i1032" DrawAspect="Content" ObjectID="_1736328227" r:id="rId24"/>
        </w:object>
      </w:r>
      <w:r w:rsidRPr="00FF7A0A">
        <w:rPr>
          <w:rFonts w:ascii="Times New Roman" w:hAnsi="Times New Roman"/>
          <w:szCs w:val="24"/>
        </w:rPr>
        <w:t xml:space="preserve">. </w:t>
      </w:r>
      <w:r w:rsidR="0087685E" w:rsidRPr="00FF7A0A">
        <w:rPr>
          <w:rFonts w:ascii="Times New Roman" w:hAnsi="Times New Roman"/>
          <w:szCs w:val="24"/>
        </w:rPr>
        <w:t xml:space="preserve">Element contribution, taking into account the beam bending mode and the interaction of the bar and beam bending modes, are given </w:t>
      </w:r>
      <w:proofErr w:type="gramStart"/>
      <w:r w:rsidR="0087685E" w:rsidRPr="00FF7A0A">
        <w:rPr>
          <w:rFonts w:ascii="Times New Roman" w:hAnsi="Times New Roman"/>
          <w:szCs w:val="24"/>
        </w:rPr>
        <w:t>by</w:t>
      </w:r>
      <w:proofErr w:type="gramEnd"/>
    </w:p>
    <w:p w14:paraId="7BFCAFA1" w14:textId="77777777" w:rsidR="0087685E" w:rsidRPr="00FF7A0A" w:rsidRDefault="0087685E" w:rsidP="00B83B35">
      <w:pPr>
        <w:jc w:val="both"/>
        <w:rPr>
          <w:rFonts w:ascii="Times New Roman" w:hAnsi="Times New Roman"/>
          <w:szCs w:val="24"/>
        </w:rPr>
      </w:pPr>
    </w:p>
    <w:p w14:paraId="27EABE7B" w14:textId="6EF7BE32" w:rsidR="0087685E" w:rsidRPr="00FF7A0A" w:rsidRDefault="00B83B35" w:rsidP="00B83B35">
      <w:pPr>
        <w:rPr>
          <w:rFonts w:ascii="Times New Roman" w:hAnsi="Times New Roman"/>
        </w:rPr>
      </w:pPr>
      <w:r w:rsidRPr="00B83B35">
        <w:rPr>
          <w:position w:val="-74"/>
        </w:rPr>
        <w:object w:dxaOrig="9320" w:dyaOrig="1600" w14:anchorId="6F0FFACD">
          <v:shape id="_x0000_i1033" type="#_x0000_t75" style="width:465.9pt;height:79.9pt" o:ole="">
            <v:imagedata r:id="rId25" o:title=""/>
          </v:shape>
          <o:OLEObject Type="Embed" ProgID="Equation.DSMT4" ShapeID="_x0000_i1033" DrawAspect="Content" ObjectID="_1736328228" r:id="rId26"/>
        </w:object>
      </w:r>
      <w:r w:rsidR="00B10A6A" w:rsidRPr="00FF7A0A">
        <w:rPr>
          <w:rFonts w:ascii="Times New Roman" w:hAnsi="Times New Roman"/>
        </w:rPr>
        <w:t>,</w:t>
      </w:r>
    </w:p>
    <w:p w14:paraId="739A4C6C" w14:textId="77777777" w:rsidR="00016653" w:rsidRPr="00FF7A0A" w:rsidRDefault="00016653" w:rsidP="00B83B35">
      <w:pPr>
        <w:rPr>
          <w:rFonts w:ascii="Times New Roman" w:hAnsi="Times New Roman"/>
        </w:rPr>
      </w:pPr>
    </w:p>
    <w:p w14:paraId="0172BFFA" w14:textId="51C7E0D0" w:rsidR="00016653" w:rsidRPr="00FF7A0A" w:rsidRDefault="00B83B35" w:rsidP="00B83B35">
      <w:pPr>
        <w:rPr>
          <w:rFonts w:ascii="Times New Roman" w:hAnsi="Times New Roman"/>
        </w:rPr>
      </w:pPr>
      <w:r w:rsidRPr="00B83B35">
        <w:rPr>
          <w:position w:val="-74"/>
        </w:rPr>
        <w:object w:dxaOrig="9320" w:dyaOrig="1600" w14:anchorId="6717ACF5">
          <v:shape id="_x0000_i1034" type="#_x0000_t75" style="width:465.9pt;height:79.9pt" o:ole="">
            <v:imagedata r:id="rId27" o:title=""/>
          </v:shape>
          <o:OLEObject Type="Embed" ProgID="Equation.DSMT4" ShapeID="_x0000_i1034" DrawAspect="Content" ObjectID="_1736328229" r:id="rId28"/>
        </w:object>
      </w:r>
      <w:r w:rsidR="00B10A6A" w:rsidRPr="00FF7A0A">
        <w:rPr>
          <w:rFonts w:ascii="Times New Roman" w:hAnsi="Times New Roman"/>
        </w:rPr>
        <w:t>.</w:t>
      </w:r>
    </w:p>
    <w:p w14:paraId="2A3B8D4C" w14:textId="77777777" w:rsidR="0087685E" w:rsidRPr="00FF7A0A" w:rsidRDefault="0087685E" w:rsidP="00B83B35">
      <w:pPr>
        <w:rPr>
          <w:rFonts w:ascii="Times New Roman" w:hAnsi="Times New Roman"/>
        </w:rPr>
      </w:pPr>
    </w:p>
    <w:p w14:paraId="49A86E48" w14:textId="77777777" w:rsidR="0087685E" w:rsidRPr="00FF7A0A" w:rsidRDefault="0087685E" w:rsidP="00B83B35">
      <w:pPr>
        <w:spacing w:line="360" w:lineRule="exact"/>
        <w:rPr>
          <w:rFonts w:ascii="Times New Roman" w:hAnsi="Times New Roman"/>
          <w:szCs w:val="24"/>
        </w:rPr>
      </w:pPr>
      <w:r w:rsidRPr="00FF7A0A">
        <w:rPr>
          <w:rFonts w:ascii="Times New Roman" w:hAnsi="Times New Roman"/>
          <w:szCs w:val="24"/>
        </w:rPr>
        <w:t xml:space="preserve">Virtual work expression is sum </w:t>
      </w:r>
      <w:r w:rsidR="00B10A6A" w:rsidRPr="00FF7A0A">
        <w:rPr>
          <w:rFonts w:ascii="Times New Roman" w:hAnsi="Times New Roman"/>
          <w:szCs w:val="24"/>
        </w:rPr>
        <w:t xml:space="preserve">of the internal and stability </w:t>
      </w:r>
      <w:proofErr w:type="gramStart"/>
      <w:r w:rsidR="00B10A6A" w:rsidRPr="00FF7A0A">
        <w:rPr>
          <w:rFonts w:ascii="Times New Roman" w:hAnsi="Times New Roman"/>
          <w:szCs w:val="24"/>
        </w:rPr>
        <w:t>parts</w:t>
      </w:r>
      <w:proofErr w:type="gramEnd"/>
    </w:p>
    <w:p w14:paraId="5D9BA50C" w14:textId="77777777" w:rsidR="0087685E" w:rsidRPr="00FF7A0A" w:rsidRDefault="0087685E" w:rsidP="00B83B35">
      <w:pPr>
        <w:rPr>
          <w:rFonts w:ascii="Times New Roman" w:hAnsi="Times New Roman"/>
          <w:szCs w:val="24"/>
        </w:rPr>
      </w:pPr>
    </w:p>
    <w:p w14:paraId="37179A45" w14:textId="21115162" w:rsidR="0087685E" w:rsidRPr="00FF7A0A" w:rsidRDefault="00B83B35" w:rsidP="00B83B35">
      <w:pPr>
        <w:rPr>
          <w:rFonts w:ascii="Times New Roman" w:hAnsi="Times New Roman"/>
          <w:szCs w:val="24"/>
        </w:rPr>
      </w:pPr>
      <w:r w:rsidRPr="00B83B35">
        <w:rPr>
          <w:position w:val="-12"/>
        </w:rPr>
        <w:object w:dxaOrig="6560" w:dyaOrig="420" w14:anchorId="44679898">
          <v:shape id="_x0000_i1035" type="#_x0000_t75" style="width:327.95pt;height:21pt" o:ole="">
            <v:imagedata r:id="rId29" o:title=""/>
          </v:shape>
          <o:OLEObject Type="Embed" ProgID="Equation.DSMT4" ShapeID="_x0000_i1035" DrawAspect="Content" ObjectID="_1736328230" r:id="rId30"/>
        </w:object>
      </w:r>
      <w:r w:rsidR="0087685E" w:rsidRPr="00FF7A0A">
        <w:rPr>
          <w:rFonts w:ascii="Times New Roman" w:hAnsi="Times New Roman"/>
          <w:szCs w:val="24"/>
        </w:rPr>
        <w:t>.</w:t>
      </w:r>
    </w:p>
    <w:p w14:paraId="1F862BE6" w14:textId="77777777" w:rsidR="0087685E" w:rsidRPr="00FF7A0A" w:rsidRDefault="0087685E" w:rsidP="00B83B35">
      <w:pPr>
        <w:jc w:val="both"/>
        <w:rPr>
          <w:rFonts w:ascii="Times New Roman" w:hAnsi="Times New Roman"/>
          <w:b/>
          <w:szCs w:val="24"/>
        </w:rPr>
      </w:pPr>
    </w:p>
    <w:p w14:paraId="794EE06E" w14:textId="77777777" w:rsidR="0087685E" w:rsidRPr="00FF7A0A" w:rsidRDefault="0087685E" w:rsidP="0087685E">
      <w:pPr>
        <w:spacing w:line="360" w:lineRule="exact"/>
        <w:jc w:val="both"/>
        <w:rPr>
          <w:rFonts w:ascii="Times New Roman" w:hAnsi="Times New Roman"/>
          <w:szCs w:val="24"/>
        </w:rPr>
      </w:pPr>
      <w:r w:rsidRPr="00FF7A0A">
        <w:rPr>
          <w:rFonts w:ascii="Times New Roman" w:hAnsi="Times New Roman"/>
          <w:szCs w:val="24"/>
        </w:rPr>
        <w:t xml:space="preserve">Principle of virtual work and the fundamental lemma of variation calculus imply the </w:t>
      </w:r>
      <w:r w:rsidR="00B10A6A" w:rsidRPr="00FF7A0A">
        <w:rPr>
          <w:rFonts w:ascii="Times New Roman" w:hAnsi="Times New Roman"/>
          <w:szCs w:val="24"/>
        </w:rPr>
        <w:t xml:space="preserve">equilibrium </w:t>
      </w:r>
      <w:proofErr w:type="gramStart"/>
      <w:r w:rsidR="00B10A6A" w:rsidRPr="00FF7A0A">
        <w:rPr>
          <w:rFonts w:ascii="Times New Roman" w:hAnsi="Times New Roman"/>
          <w:szCs w:val="24"/>
        </w:rPr>
        <w:t>equation</w:t>
      </w:r>
      <w:proofErr w:type="gramEnd"/>
    </w:p>
    <w:p w14:paraId="6204DFE8" w14:textId="77777777" w:rsidR="00B10A6A" w:rsidRPr="00FF7A0A" w:rsidRDefault="00B10A6A" w:rsidP="00B83B35">
      <w:pPr>
        <w:jc w:val="both"/>
        <w:rPr>
          <w:rFonts w:ascii="Times New Roman" w:hAnsi="Times New Roman"/>
          <w:szCs w:val="24"/>
        </w:rPr>
      </w:pPr>
    </w:p>
    <w:p w14:paraId="700EC289" w14:textId="4C4D1C12" w:rsidR="00B10A6A" w:rsidRPr="00FF7A0A" w:rsidRDefault="00B83B35" w:rsidP="00B83B35">
      <w:pPr>
        <w:rPr>
          <w:rFonts w:ascii="Times New Roman" w:hAnsi="Times New Roman"/>
          <w:szCs w:val="24"/>
        </w:rPr>
      </w:pPr>
      <w:r w:rsidRPr="00B83B35">
        <w:rPr>
          <w:position w:val="-12"/>
        </w:rPr>
        <w:object w:dxaOrig="4080" w:dyaOrig="360" w14:anchorId="366664DB">
          <v:shape id="_x0000_i1036" type="#_x0000_t75" style="width:203.95pt;height:18.1pt" o:ole="">
            <v:imagedata r:id="rId31" o:title=""/>
          </v:shape>
          <o:OLEObject Type="Embed" ProgID="Equation.DSMT4" ShapeID="_x0000_i1036" DrawAspect="Content" ObjectID="_1736328231" r:id="rId32"/>
        </w:object>
      </w:r>
      <w:r w:rsidR="00B10A6A" w:rsidRPr="00FF7A0A">
        <w:rPr>
          <w:rFonts w:ascii="Times New Roman" w:hAnsi="Times New Roman"/>
          <w:szCs w:val="24"/>
        </w:rPr>
        <w:t>.</w:t>
      </w:r>
    </w:p>
    <w:p w14:paraId="0149FA42" w14:textId="77777777" w:rsidR="0087685E" w:rsidRPr="00FF7A0A" w:rsidRDefault="0087685E" w:rsidP="00B83B35">
      <w:pPr>
        <w:jc w:val="both"/>
        <w:rPr>
          <w:rFonts w:ascii="Times New Roman" w:hAnsi="Times New Roman"/>
          <w:b/>
          <w:bCs/>
          <w:color w:val="000000"/>
          <w:position w:val="-6"/>
          <w:szCs w:val="24"/>
          <w:lang w:val="en-US"/>
        </w:rPr>
      </w:pPr>
    </w:p>
    <w:p w14:paraId="0E126C74" w14:textId="2F364F7D" w:rsidR="0087685E" w:rsidRPr="00FF7A0A" w:rsidRDefault="00B10A6A" w:rsidP="0087685E">
      <w:pPr>
        <w:spacing w:line="360" w:lineRule="exact"/>
        <w:jc w:val="both"/>
        <w:rPr>
          <w:rFonts w:ascii="Times New Roman" w:hAnsi="Times New Roman"/>
          <w:szCs w:val="24"/>
        </w:rPr>
      </w:pPr>
      <w:r w:rsidRPr="00FF7A0A">
        <w:rPr>
          <w:rFonts w:ascii="Times New Roman" w:hAnsi="Times New Roman"/>
          <w:szCs w:val="24"/>
        </w:rPr>
        <w:lastRenderedPageBreak/>
        <w:t>A</w:t>
      </w:r>
      <w:r w:rsidR="0087685E" w:rsidRPr="00FF7A0A">
        <w:rPr>
          <w:rFonts w:ascii="Times New Roman" w:hAnsi="Times New Roman"/>
          <w:szCs w:val="24"/>
        </w:rPr>
        <w:t xml:space="preserve"> non-trivial solution</w:t>
      </w:r>
      <w:r w:rsidRPr="00FF7A0A">
        <w:rPr>
          <w:rFonts w:ascii="Times New Roman" w:hAnsi="Times New Roman"/>
          <w:szCs w:val="24"/>
        </w:rPr>
        <w:t xml:space="preserve"> is possible</w:t>
      </w:r>
      <w:r w:rsidR="0087685E" w:rsidRPr="00FF7A0A">
        <w:rPr>
          <w:rFonts w:ascii="Times New Roman" w:hAnsi="Times New Roman"/>
          <w:szCs w:val="24"/>
        </w:rPr>
        <w:t xml:space="preserve"> (something that is no</w:t>
      </w:r>
      <w:r w:rsidR="00016653" w:rsidRPr="00FF7A0A">
        <w:rPr>
          <w:rFonts w:ascii="Times New Roman" w:hAnsi="Times New Roman"/>
          <w:szCs w:val="24"/>
        </w:rPr>
        <w:t>n-</w:t>
      </w:r>
      <w:r w:rsidR="0087685E" w:rsidRPr="00FF7A0A">
        <w:rPr>
          <w:rFonts w:ascii="Times New Roman" w:hAnsi="Times New Roman"/>
          <w:szCs w:val="24"/>
        </w:rPr>
        <w:t xml:space="preserve">zero) only if the </w:t>
      </w:r>
      <w:r w:rsidRPr="00FF7A0A">
        <w:rPr>
          <w:rFonts w:ascii="Times New Roman" w:hAnsi="Times New Roman"/>
          <w:szCs w:val="24"/>
        </w:rPr>
        <w:t>expression in parenthesis vanishes.</w:t>
      </w:r>
      <w:r w:rsidR="0087685E" w:rsidRPr="00FF7A0A">
        <w:rPr>
          <w:rFonts w:ascii="Times New Roman" w:hAnsi="Times New Roman"/>
          <w:szCs w:val="24"/>
        </w:rPr>
        <w:t xml:space="preserve"> </w:t>
      </w:r>
      <w:r w:rsidRPr="00FF7A0A">
        <w:rPr>
          <w:rFonts w:ascii="Times New Roman" w:hAnsi="Times New Roman"/>
          <w:szCs w:val="24"/>
        </w:rPr>
        <w:t>Therefore, t</w:t>
      </w:r>
      <w:r w:rsidR="0087685E" w:rsidRPr="00FF7A0A">
        <w:rPr>
          <w:rFonts w:ascii="Times New Roman" w:hAnsi="Times New Roman"/>
          <w:szCs w:val="24"/>
        </w:rPr>
        <w:t xml:space="preserve">he critical value of the loading parameter </w:t>
      </w:r>
      <w:r w:rsidR="00B83B35" w:rsidRPr="00B83B35">
        <w:rPr>
          <w:position w:val="-10"/>
        </w:rPr>
        <w:object w:dxaOrig="240" w:dyaOrig="260" w14:anchorId="7AB517B5">
          <v:shape id="_x0000_i1037" type="#_x0000_t75" style="width:12.05pt;height:12.9pt" o:ole="">
            <v:imagedata r:id="rId9" o:title=""/>
          </v:shape>
          <o:OLEObject Type="Embed" ProgID="Equation.DSMT4" ShapeID="_x0000_i1037" DrawAspect="Content" ObjectID="_1736328232" r:id="rId33"/>
        </w:object>
      </w:r>
      <w:r w:rsidR="0087685E" w:rsidRPr="00FF7A0A">
        <w:rPr>
          <w:rFonts w:ascii="Times New Roman" w:hAnsi="Times New Roman"/>
          <w:szCs w:val="24"/>
        </w:rPr>
        <w:t xml:space="preserve">, making the solution non-unique, is </w:t>
      </w:r>
    </w:p>
    <w:p w14:paraId="73D753A3" w14:textId="77777777" w:rsidR="0087685E" w:rsidRPr="00FF7A0A" w:rsidRDefault="0087685E" w:rsidP="00B83B35">
      <w:pPr>
        <w:rPr>
          <w:rFonts w:ascii="Times New Roman" w:hAnsi="Times New Roman"/>
        </w:rPr>
      </w:pPr>
    </w:p>
    <w:p w14:paraId="26B09415" w14:textId="1FCF13F1" w:rsidR="0009503E" w:rsidRPr="00FF7A0A" w:rsidRDefault="00B83B35" w:rsidP="00B83B35">
      <w:pPr>
        <w:rPr>
          <w:rFonts w:ascii="Times New Roman" w:hAnsi="Times New Roman"/>
          <w:bCs/>
          <w:szCs w:val="24"/>
          <w:lang w:val="en-US"/>
        </w:rPr>
      </w:pPr>
      <w:r w:rsidRPr="00B83B35">
        <w:rPr>
          <w:position w:val="-10"/>
        </w:rPr>
        <w:object w:dxaOrig="3460" w:dyaOrig="320" w14:anchorId="083D5F34">
          <v:shape id="_x0000_i1038" type="#_x0000_t75" style="width:172.9pt;height:16pt" o:ole="">
            <v:imagedata r:id="rId34" o:title=""/>
          </v:shape>
          <o:OLEObject Type="Embed" ProgID="Equation.DSMT4" ShapeID="_x0000_i1038" DrawAspect="Content" ObjectID="_1736328233" r:id="rId35"/>
        </w:object>
      </w:r>
      <w:r w:rsidR="00B10A6A" w:rsidRPr="00FF7A0A">
        <w:rPr>
          <w:rFonts w:ascii="Times New Roman" w:hAnsi="Times New Roman"/>
        </w:rPr>
        <w:t xml:space="preserve">   </w:t>
      </w:r>
      <w:r w:rsidRPr="00B83B35">
        <w:rPr>
          <w:position w:val="-6"/>
        </w:rPr>
        <w:object w:dxaOrig="340" w:dyaOrig="240" w14:anchorId="484165C7">
          <v:shape id="_x0000_i1039" type="#_x0000_t75" style="width:17.05pt;height:12.05pt" o:ole="">
            <v:imagedata r:id="rId36" o:title=""/>
          </v:shape>
          <o:OLEObject Type="Embed" ProgID="Equation.DSMT4" ShapeID="_x0000_i1039" DrawAspect="Content" ObjectID="_1736328234" r:id="rId37"/>
        </w:object>
      </w:r>
      <w:r w:rsidR="00B10A6A" w:rsidRPr="00FF7A0A">
        <w:rPr>
          <w:rFonts w:ascii="Times New Roman" w:hAnsi="Times New Roman"/>
        </w:rPr>
        <w:t xml:space="preserve">  </w:t>
      </w:r>
      <w:r w:rsidRPr="00B83B35">
        <w:rPr>
          <w:position w:val="-12"/>
        </w:rPr>
        <w:object w:dxaOrig="1980" w:dyaOrig="360" w14:anchorId="42E865E3">
          <v:shape id="_x0000_i1040" type="#_x0000_t75" style="width:99.05pt;height:18.1pt" o:ole="">
            <v:imagedata r:id="rId38" o:title=""/>
          </v:shape>
          <o:OLEObject Type="Embed" ProgID="Equation.DSMT4" ShapeID="_x0000_i1040" DrawAspect="Content" ObjectID="_1736328235" r:id="rId39"/>
        </w:object>
      </w:r>
      <w:r w:rsidR="0087685E" w:rsidRPr="00FF7A0A">
        <w:rPr>
          <w:rFonts w:ascii="Times New Roman" w:hAnsi="Times New Roman"/>
        </w:rPr>
        <w:t xml:space="preserve"> .       </w:t>
      </w:r>
      <w:r w:rsidR="004D241E" w:rsidRPr="00FF7A0A">
        <w:rPr>
          <w:rFonts w:ascii="Times New Roman" w:hAnsi="Times New Roman"/>
          <w:color w:val="C00000"/>
          <w:szCs w:val="24"/>
        </w:rPr>
        <w:sym w:font="Wingdings" w:char="F0E7"/>
      </w:r>
    </w:p>
    <w:sectPr w:rsidR="0009503E" w:rsidRPr="00FF7A0A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806B2" w14:textId="77777777" w:rsidR="006260A5" w:rsidRDefault="006260A5">
      <w:r>
        <w:separator/>
      </w:r>
    </w:p>
  </w:endnote>
  <w:endnote w:type="continuationSeparator" w:id="0">
    <w:p w14:paraId="28D8D516" w14:textId="77777777" w:rsidR="006260A5" w:rsidRDefault="006260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F049A0" w14:textId="77777777" w:rsidR="006260A5" w:rsidRDefault="006260A5">
      <w:r>
        <w:separator/>
      </w:r>
    </w:p>
  </w:footnote>
  <w:footnote w:type="continuationSeparator" w:id="0">
    <w:p w14:paraId="6B9214F5" w14:textId="77777777" w:rsidR="006260A5" w:rsidRDefault="006260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452867518">
    <w:abstractNumId w:val="9"/>
  </w:num>
  <w:num w:numId="2" w16cid:durableId="1536654132">
    <w:abstractNumId w:val="7"/>
  </w:num>
  <w:num w:numId="3" w16cid:durableId="853157063">
    <w:abstractNumId w:val="6"/>
  </w:num>
  <w:num w:numId="4" w16cid:durableId="820923606">
    <w:abstractNumId w:val="5"/>
  </w:num>
  <w:num w:numId="5" w16cid:durableId="534464411">
    <w:abstractNumId w:val="4"/>
  </w:num>
  <w:num w:numId="6" w16cid:durableId="707147013">
    <w:abstractNumId w:val="8"/>
  </w:num>
  <w:num w:numId="7" w16cid:durableId="753821333">
    <w:abstractNumId w:val="3"/>
  </w:num>
  <w:num w:numId="8" w16cid:durableId="793593396">
    <w:abstractNumId w:val="2"/>
  </w:num>
  <w:num w:numId="9" w16cid:durableId="168300010">
    <w:abstractNumId w:val="1"/>
  </w:num>
  <w:num w:numId="10" w16cid:durableId="953514186">
    <w:abstractNumId w:val="0"/>
  </w:num>
  <w:num w:numId="11" w16cid:durableId="900948509">
    <w:abstractNumId w:val="10"/>
  </w:num>
  <w:num w:numId="12" w16cid:durableId="1596209346">
    <w:abstractNumId w:val="18"/>
  </w:num>
  <w:num w:numId="13" w16cid:durableId="831071001">
    <w:abstractNumId w:val="13"/>
  </w:num>
  <w:num w:numId="14" w16cid:durableId="1032271310">
    <w:abstractNumId w:val="17"/>
  </w:num>
  <w:num w:numId="15" w16cid:durableId="85619119">
    <w:abstractNumId w:val="14"/>
  </w:num>
  <w:num w:numId="16" w16cid:durableId="73283907">
    <w:abstractNumId w:val="15"/>
  </w:num>
  <w:num w:numId="17" w16cid:durableId="1672492182">
    <w:abstractNumId w:val="11"/>
  </w:num>
  <w:num w:numId="18" w16cid:durableId="2027823167">
    <w:abstractNumId w:val="16"/>
  </w:num>
  <w:num w:numId="19" w16cid:durableId="183260367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66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1813"/>
    <w:rsid w:val="00016653"/>
    <w:rsid w:val="00033A80"/>
    <w:rsid w:val="00041DF4"/>
    <w:rsid w:val="0005212C"/>
    <w:rsid w:val="0005221D"/>
    <w:rsid w:val="00052B3A"/>
    <w:rsid w:val="000949F3"/>
    <w:rsid w:val="00094FC2"/>
    <w:rsid w:val="0009503E"/>
    <w:rsid w:val="000B4EFD"/>
    <w:rsid w:val="000C3265"/>
    <w:rsid w:val="000C5A4C"/>
    <w:rsid w:val="000F7B9B"/>
    <w:rsid w:val="000F7D47"/>
    <w:rsid w:val="00110ACA"/>
    <w:rsid w:val="00116222"/>
    <w:rsid w:val="00116D18"/>
    <w:rsid w:val="00124D14"/>
    <w:rsid w:val="00135C2D"/>
    <w:rsid w:val="001369EE"/>
    <w:rsid w:val="00141C9E"/>
    <w:rsid w:val="00164812"/>
    <w:rsid w:val="00164C15"/>
    <w:rsid w:val="0017102D"/>
    <w:rsid w:val="00197F92"/>
    <w:rsid w:val="001A2F76"/>
    <w:rsid w:val="001D3CC3"/>
    <w:rsid w:val="001D62D0"/>
    <w:rsid w:val="001D6791"/>
    <w:rsid w:val="001E5E33"/>
    <w:rsid w:val="001E6095"/>
    <w:rsid w:val="001F1BE2"/>
    <w:rsid w:val="001F6D79"/>
    <w:rsid w:val="00206A94"/>
    <w:rsid w:val="002521D2"/>
    <w:rsid w:val="002555BB"/>
    <w:rsid w:val="00255F0A"/>
    <w:rsid w:val="002814B6"/>
    <w:rsid w:val="002824D5"/>
    <w:rsid w:val="002953A4"/>
    <w:rsid w:val="002A1F8B"/>
    <w:rsid w:val="002A37D6"/>
    <w:rsid w:val="002B0305"/>
    <w:rsid w:val="002D3C41"/>
    <w:rsid w:val="002D3CEA"/>
    <w:rsid w:val="002E68FB"/>
    <w:rsid w:val="002F365B"/>
    <w:rsid w:val="00302A0E"/>
    <w:rsid w:val="0030746F"/>
    <w:rsid w:val="00320B84"/>
    <w:rsid w:val="00333B1E"/>
    <w:rsid w:val="00337492"/>
    <w:rsid w:val="0034187C"/>
    <w:rsid w:val="003547CA"/>
    <w:rsid w:val="0036493A"/>
    <w:rsid w:val="00365260"/>
    <w:rsid w:val="003767BC"/>
    <w:rsid w:val="0038322E"/>
    <w:rsid w:val="003871FA"/>
    <w:rsid w:val="003B6FDE"/>
    <w:rsid w:val="003C21F0"/>
    <w:rsid w:val="003C77BD"/>
    <w:rsid w:val="003D3397"/>
    <w:rsid w:val="003D3830"/>
    <w:rsid w:val="003E0FC6"/>
    <w:rsid w:val="003E4F63"/>
    <w:rsid w:val="0042175B"/>
    <w:rsid w:val="004223A5"/>
    <w:rsid w:val="00425928"/>
    <w:rsid w:val="004274D5"/>
    <w:rsid w:val="0043572E"/>
    <w:rsid w:val="004359F4"/>
    <w:rsid w:val="0044606F"/>
    <w:rsid w:val="00497BF7"/>
    <w:rsid w:val="004A44AE"/>
    <w:rsid w:val="004B4E01"/>
    <w:rsid w:val="004B7697"/>
    <w:rsid w:val="004B76A0"/>
    <w:rsid w:val="004C0704"/>
    <w:rsid w:val="004C1C7D"/>
    <w:rsid w:val="004C5AE5"/>
    <w:rsid w:val="004D2239"/>
    <w:rsid w:val="004D241E"/>
    <w:rsid w:val="004D2B7C"/>
    <w:rsid w:val="004E586E"/>
    <w:rsid w:val="00500019"/>
    <w:rsid w:val="0050070C"/>
    <w:rsid w:val="00512A5C"/>
    <w:rsid w:val="00526AF1"/>
    <w:rsid w:val="00531097"/>
    <w:rsid w:val="0053383E"/>
    <w:rsid w:val="0053506A"/>
    <w:rsid w:val="00542170"/>
    <w:rsid w:val="00555D46"/>
    <w:rsid w:val="00556CAB"/>
    <w:rsid w:val="005879D2"/>
    <w:rsid w:val="00594B77"/>
    <w:rsid w:val="00596749"/>
    <w:rsid w:val="005D10AE"/>
    <w:rsid w:val="005E2358"/>
    <w:rsid w:val="005E714C"/>
    <w:rsid w:val="005F2C68"/>
    <w:rsid w:val="00614FCA"/>
    <w:rsid w:val="006260A5"/>
    <w:rsid w:val="00644E07"/>
    <w:rsid w:val="0066120B"/>
    <w:rsid w:val="0066206D"/>
    <w:rsid w:val="00671CA4"/>
    <w:rsid w:val="006908DC"/>
    <w:rsid w:val="00691CAE"/>
    <w:rsid w:val="006A1EAF"/>
    <w:rsid w:val="006B3E62"/>
    <w:rsid w:val="006B7266"/>
    <w:rsid w:val="006D4F4D"/>
    <w:rsid w:val="006F6438"/>
    <w:rsid w:val="00705267"/>
    <w:rsid w:val="00724AC6"/>
    <w:rsid w:val="00736370"/>
    <w:rsid w:val="00742805"/>
    <w:rsid w:val="00746B4C"/>
    <w:rsid w:val="00750A20"/>
    <w:rsid w:val="007657B3"/>
    <w:rsid w:val="00771BCB"/>
    <w:rsid w:val="00787403"/>
    <w:rsid w:val="007938C7"/>
    <w:rsid w:val="0079397C"/>
    <w:rsid w:val="00796ED2"/>
    <w:rsid w:val="007A4D50"/>
    <w:rsid w:val="007B5659"/>
    <w:rsid w:val="007C3C5C"/>
    <w:rsid w:val="007C799A"/>
    <w:rsid w:val="007D48B2"/>
    <w:rsid w:val="007E1498"/>
    <w:rsid w:val="007E5A04"/>
    <w:rsid w:val="00801EAA"/>
    <w:rsid w:val="00826F3D"/>
    <w:rsid w:val="00853DBC"/>
    <w:rsid w:val="0087260C"/>
    <w:rsid w:val="0087685E"/>
    <w:rsid w:val="008B2B5B"/>
    <w:rsid w:val="008B7FEF"/>
    <w:rsid w:val="008D0810"/>
    <w:rsid w:val="008D36DA"/>
    <w:rsid w:val="008D628A"/>
    <w:rsid w:val="008D6AB6"/>
    <w:rsid w:val="008E732E"/>
    <w:rsid w:val="008F2F82"/>
    <w:rsid w:val="00901196"/>
    <w:rsid w:val="00917796"/>
    <w:rsid w:val="00921BBB"/>
    <w:rsid w:val="009276C5"/>
    <w:rsid w:val="0093560B"/>
    <w:rsid w:val="00944CD8"/>
    <w:rsid w:val="009519DF"/>
    <w:rsid w:val="00951CBB"/>
    <w:rsid w:val="009630D7"/>
    <w:rsid w:val="0097448C"/>
    <w:rsid w:val="009753F7"/>
    <w:rsid w:val="009A617E"/>
    <w:rsid w:val="009B05E7"/>
    <w:rsid w:val="009E6EFB"/>
    <w:rsid w:val="009F59F1"/>
    <w:rsid w:val="00A02032"/>
    <w:rsid w:val="00A03B27"/>
    <w:rsid w:val="00A1416C"/>
    <w:rsid w:val="00A16C26"/>
    <w:rsid w:val="00A21AC0"/>
    <w:rsid w:val="00A310B1"/>
    <w:rsid w:val="00A5329B"/>
    <w:rsid w:val="00A63F0B"/>
    <w:rsid w:val="00A76EB7"/>
    <w:rsid w:val="00A91449"/>
    <w:rsid w:val="00A961B1"/>
    <w:rsid w:val="00A9713F"/>
    <w:rsid w:val="00AA3BDC"/>
    <w:rsid w:val="00AA697C"/>
    <w:rsid w:val="00AB32AF"/>
    <w:rsid w:val="00AC1D4C"/>
    <w:rsid w:val="00AD2E0A"/>
    <w:rsid w:val="00AD4640"/>
    <w:rsid w:val="00AD4E27"/>
    <w:rsid w:val="00AD7DDD"/>
    <w:rsid w:val="00AE2704"/>
    <w:rsid w:val="00AE7154"/>
    <w:rsid w:val="00AF00E9"/>
    <w:rsid w:val="00AF589B"/>
    <w:rsid w:val="00B109F6"/>
    <w:rsid w:val="00B10A6A"/>
    <w:rsid w:val="00B44522"/>
    <w:rsid w:val="00B635B7"/>
    <w:rsid w:val="00B67B34"/>
    <w:rsid w:val="00B72C77"/>
    <w:rsid w:val="00B80171"/>
    <w:rsid w:val="00B80509"/>
    <w:rsid w:val="00B83B35"/>
    <w:rsid w:val="00BA057D"/>
    <w:rsid w:val="00BB793F"/>
    <w:rsid w:val="00BC0F9C"/>
    <w:rsid w:val="00BC2FCE"/>
    <w:rsid w:val="00BD079C"/>
    <w:rsid w:val="00BD2568"/>
    <w:rsid w:val="00BD785D"/>
    <w:rsid w:val="00C01CFB"/>
    <w:rsid w:val="00C103C8"/>
    <w:rsid w:val="00C16894"/>
    <w:rsid w:val="00C16925"/>
    <w:rsid w:val="00C20556"/>
    <w:rsid w:val="00C32A48"/>
    <w:rsid w:val="00C52689"/>
    <w:rsid w:val="00C76DF3"/>
    <w:rsid w:val="00CC6D69"/>
    <w:rsid w:val="00CC7D16"/>
    <w:rsid w:val="00CF0BDF"/>
    <w:rsid w:val="00D019AB"/>
    <w:rsid w:val="00D0385A"/>
    <w:rsid w:val="00D03B9D"/>
    <w:rsid w:val="00D10F81"/>
    <w:rsid w:val="00D12627"/>
    <w:rsid w:val="00D30EDD"/>
    <w:rsid w:val="00D42F8A"/>
    <w:rsid w:val="00D45A64"/>
    <w:rsid w:val="00D620EF"/>
    <w:rsid w:val="00D70A6C"/>
    <w:rsid w:val="00D715A6"/>
    <w:rsid w:val="00D82755"/>
    <w:rsid w:val="00D858D9"/>
    <w:rsid w:val="00D91DB9"/>
    <w:rsid w:val="00D95770"/>
    <w:rsid w:val="00DB6836"/>
    <w:rsid w:val="00DB6947"/>
    <w:rsid w:val="00DD30D1"/>
    <w:rsid w:val="00DD66B3"/>
    <w:rsid w:val="00E0167E"/>
    <w:rsid w:val="00E3599E"/>
    <w:rsid w:val="00E41A34"/>
    <w:rsid w:val="00E452C7"/>
    <w:rsid w:val="00E621C8"/>
    <w:rsid w:val="00E621CF"/>
    <w:rsid w:val="00E84005"/>
    <w:rsid w:val="00E84C62"/>
    <w:rsid w:val="00E86390"/>
    <w:rsid w:val="00E864E4"/>
    <w:rsid w:val="00E92D8F"/>
    <w:rsid w:val="00E9460E"/>
    <w:rsid w:val="00EA37A9"/>
    <w:rsid w:val="00EB0C0E"/>
    <w:rsid w:val="00EB36ED"/>
    <w:rsid w:val="00ED51AC"/>
    <w:rsid w:val="00EE4760"/>
    <w:rsid w:val="00EE47BC"/>
    <w:rsid w:val="00F00D55"/>
    <w:rsid w:val="00F144A4"/>
    <w:rsid w:val="00F26DE7"/>
    <w:rsid w:val="00F359A2"/>
    <w:rsid w:val="00F36008"/>
    <w:rsid w:val="00F41425"/>
    <w:rsid w:val="00F438A8"/>
    <w:rsid w:val="00F52077"/>
    <w:rsid w:val="00F5427B"/>
    <w:rsid w:val="00F831DE"/>
    <w:rsid w:val="00F83944"/>
    <w:rsid w:val="00FB087E"/>
    <w:rsid w:val="00FB5015"/>
    <w:rsid w:val="00FB529A"/>
    <w:rsid w:val="00FD574E"/>
    <w:rsid w:val="00FE17C0"/>
    <w:rsid w:val="00FE2F57"/>
    <w:rsid w:val="00FE5F87"/>
    <w:rsid w:val="00FF3F6C"/>
    <w:rsid w:val="00FF7472"/>
    <w:rsid w:val="00FF7A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6"/>
    <o:shapelayout v:ext="edit">
      <o:idmap v:ext="edit" data="2"/>
    </o:shapelayout>
  </w:shapeDefaults>
  <w:decimalSymbol w:val=","/>
  <w:listSeparator w:val=","/>
  <w14:docId w14:val="6F668387"/>
  <w15:chartTrackingRefBased/>
  <w15:docId w15:val="{20249239-B047-40B6-A492-DC10F55149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228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8" Type="http://schemas.openxmlformats.org/officeDocument/2006/relationships/image" Target="media/image2.gi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2</Pages>
  <Words>214</Words>
  <Characters>1130</Characters>
  <Application>Microsoft Office Word</Application>
  <DocSecurity>0</DocSecurity>
  <Lines>40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4 examples</vt:lpstr>
    </vt:vector>
  </TitlesOfParts>
  <Company/>
  <LinksUpToDate>false</LinksUpToDate>
  <CharactersWithSpaces>1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13</cp:revision>
  <cp:lastPrinted>2023-01-27T10:37:00Z</cp:lastPrinted>
  <dcterms:created xsi:type="dcterms:W3CDTF">2021-01-27T05:33:00Z</dcterms:created>
  <dcterms:modified xsi:type="dcterms:W3CDTF">2023-01-27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